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DA3" w:rsidRPr="00547747" w:rsidRDefault="00174DA3" w:rsidP="00174DA3">
      <w:pPr>
        <w:widowControl w:val="0"/>
        <w:autoSpaceDE w:val="0"/>
        <w:autoSpaceDN w:val="0"/>
        <w:adjustRightInd w:val="0"/>
        <w:spacing w:before="120" w:line="360" w:lineRule="auto"/>
        <w:rPr>
          <w:rFonts w:ascii="Times" w:hAnsi="Times"/>
          <w:b/>
          <w:sz w:val="32"/>
          <w:szCs w:val="32"/>
        </w:rPr>
      </w:pPr>
      <w:r w:rsidRPr="00261C4F">
        <w:rPr>
          <w:rFonts w:ascii="Times" w:hAnsi="Times"/>
          <w:b/>
          <w:i/>
          <w:iCs/>
          <w:sz w:val="32"/>
          <w:szCs w:val="32"/>
        </w:rPr>
        <w:t>Review</w:t>
      </w:r>
      <w:r>
        <w:rPr>
          <w:rFonts w:ascii="Times" w:hAnsi="Times"/>
          <w:b/>
          <w:i/>
          <w:iCs/>
          <w:sz w:val="32"/>
          <w:szCs w:val="32"/>
        </w:rPr>
        <w:t xml:space="preserve"> 7-6 through 7-8 and domain</w:t>
      </w:r>
      <w:r w:rsidRPr="00261C4F">
        <w:rPr>
          <w:rFonts w:ascii="Times" w:hAnsi="Times"/>
          <w:b/>
          <w:i/>
          <w:iCs/>
          <w:sz w:val="32"/>
          <w:szCs w:val="32"/>
        </w:rPr>
        <w:t>.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Let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3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  <w:vertAlign w:val="superscript"/>
        </w:rPr>
        <w:t>2</w:t>
      </w:r>
      <w:r w:rsidRPr="00AD4576">
        <w:rPr>
          <w:rFonts w:ascii="Times New Roman" w:hAnsi="Times New Roman"/>
          <w:b/>
          <w:bCs/>
        </w:rPr>
        <w:t xml:space="preserve"> </w:t>
      </w:r>
      <w:r w:rsidRPr="00AD4576">
        <w:rPr>
          <w:rFonts w:ascii="Times New Roman" w:hAnsi="Times New Roman"/>
        </w:rPr>
        <w:t xml:space="preserve">– </w:t>
      </w:r>
      <w:r w:rsidRPr="00AD4576">
        <w:rPr>
          <w:rFonts w:ascii="Times New Roman" w:hAnsi="Times New Roman"/>
          <w:b/>
          <w:bCs/>
        </w:rPr>
        <w:t>2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  <w:b/>
          <w:bCs/>
        </w:rPr>
        <w:t xml:space="preserve">and </w:t>
      </w:r>
      <w:r w:rsidRPr="00AD4576">
        <w:rPr>
          <w:rFonts w:ascii="Times New Roman" w:hAnsi="Times New Roman"/>
          <w:b/>
          <w:bCs/>
          <w:i/>
          <w:iCs/>
        </w:rPr>
        <w:t>g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</w:rPr>
        <w:t xml:space="preserve">– </w:t>
      </w:r>
      <w:r w:rsidRPr="00AD4576">
        <w:rPr>
          <w:rFonts w:ascii="Times New Roman" w:hAnsi="Times New Roman"/>
          <w:b/>
          <w:bCs/>
        </w:rPr>
        <w:t>6. Find each value.</w:t>
      </w:r>
    </w:p>
    <w:p w:rsidR="00174DA3" w:rsidRPr="002F6692" w:rsidRDefault="00174DA3" w:rsidP="00174DA3">
      <w:pPr>
        <w:widowControl w:val="0"/>
        <w:tabs>
          <w:tab w:val="left" w:pos="482"/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  </w:t>
      </w:r>
      <w:r>
        <w:rPr>
          <w:rFonts w:ascii="Times New Roman" w:hAnsi="Times New Roman"/>
          <w:b/>
          <w:bCs/>
        </w:rPr>
        <w:t>1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i/>
          <w:iCs/>
        </w:rPr>
        <w:t>g</w:t>
      </w:r>
      <w:r w:rsidRPr="00AD4576">
        <w:rPr>
          <w:rFonts w:ascii="Times New Roman" w:hAnsi="Times New Roman"/>
        </w:rPr>
        <w:t>)(2)</w:t>
      </w:r>
      <w:r w:rsidRPr="00AD4576">
        <w:rPr>
          <w:rFonts w:ascii="Times New Roman" w:hAnsi="Times New Roman"/>
        </w:rPr>
        <w:tab/>
      </w:r>
      <w:r w:rsidRPr="00547747">
        <w:rPr>
          <w:rFonts w:ascii="Times New Roman" w:hAnsi="Times New Roman"/>
          <w:b/>
        </w:rPr>
        <w:t>2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position w:val="-30"/>
        </w:rPr>
        <w:object w:dxaOrig="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36pt" o:ole="">
            <v:imagedata r:id="rId5" o:title=""/>
          </v:shape>
          <o:OLEObject Type="Embed" ProgID="Equation.DSMT4" ShapeID="_x0000_i1025" DrawAspect="Content" ObjectID="_1546223797" r:id="rId6"/>
        </w:object>
      </w:r>
      <w:r w:rsidRPr="00AD4576">
        <w:rPr>
          <w:rFonts w:ascii="Times New Roman" w:hAnsi="Times New Roman"/>
        </w:rPr>
        <w:t xml:space="preserve"> (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>1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3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g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)(3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4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 w:rsidRPr="00AD4576">
        <w:rPr>
          <w:rFonts w:ascii="Times New Roman" w:hAnsi="Times New Roman"/>
        </w:rPr>
        <w:t>)(0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 w:line="360" w:lineRule="auto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>Find the inverse of each function algebraically. Is the inverse a function?</w:t>
      </w:r>
    </w:p>
    <w:p w:rsidR="00174DA3" w:rsidRPr="00742761" w:rsidRDefault="00174DA3" w:rsidP="00174DA3">
      <w:pPr>
        <w:rPr>
          <w:rFonts w:ascii="Times New Roman" w:hAnsi="Times New Roman"/>
          <w:vertAlign w:val="superscript"/>
        </w:rPr>
      </w:pPr>
      <w:r>
        <w:rPr>
          <w:rFonts w:ascii="Times New Roman" w:hAnsi="Times New Roman"/>
          <w:b/>
          <w:bCs/>
        </w:rPr>
        <w:t>5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t xml:space="preserve">= </w:t>
      </w:r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</w:rPr>
        <w:t xml:space="preserve"> + 2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6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i/>
          <w:iCs/>
        </w:rPr>
        <w:t xml:space="preserve">y </w:t>
      </w:r>
      <w:r w:rsidRPr="00AD4576">
        <w:rPr>
          <w:rFonts w:ascii="Times New Roman" w:hAnsi="Times New Roman"/>
        </w:rPr>
        <w:t>= (</w:t>
      </w:r>
      <w:r w:rsidRPr="00AD4576">
        <w:rPr>
          <w:rFonts w:ascii="Times New Roman" w:hAnsi="Times New Roman"/>
          <w:i/>
          <w:iCs/>
        </w:rPr>
        <w:t xml:space="preserve">x </w:t>
      </w:r>
      <w:r w:rsidRPr="00AD4576">
        <w:rPr>
          <w:rFonts w:ascii="Times New Roman" w:hAnsi="Times New Roman"/>
        </w:rPr>
        <w:t>+ 3)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  <w:vertAlign w:val="superscript"/>
        </w:rPr>
        <w:tab/>
      </w:r>
      <w:r w:rsidRPr="00AD4576"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  <w:vertAlign w:val="superscript"/>
        </w:rPr>
        <w:t xml:space="preserve">         </w:t>
      </w:r>
      <w:r>
        <w:rPr>
          <w:rFonts w:ascii="Times New Roman" w:hAnsi="Times New Roman"/>
          <w:b/>
          <w:bCs/>
        </w:rPr>
        <w:t>7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 xml:space="preserve">y </w:t>
      </w:r>
      <w:r w:rsidRPr="00AD4576">
        <w:rPr>
          <w:rFonts w:ascii="Times New Roman" w:hAnsi="Times New Roman"/>
        </w:rPr>
        <w:t>= 2</w:t>
      </w:r>
      <w:r w:rsidRPr="00AD4576">
        <w:rPr>
          <w:rFonts w:ascii="Times New Roman" w:hAnsi="Times New Roman"/>
          <w:i/>
          <w:iCs/>
        </w:rPr>
        <w:t xml:space="preserve">x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1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For each function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 xml:space="preserve">, find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 </w:t>
      </w:r>
      <w:proofErr w:type="gramStart"/>
      <w:r w:rsidRPr="00AD4576">
        <w:rPr>
          <w:rFonts w:ascii="Times New Roman" w:hAnsi="Times New Roman"/>
          <w:b/>
          <w:bCs/>
        </w:rPr>
        <w:t>algebraically,</w:t>
      </w:r>
      <w:proofErr w:type="gramEnd"/>
      <w:r w:rsidRPr="00AD4576">
        <w:rPr>
          <w:rFonts w:ascii="Times New Roman" w:hAnsi="Times New Roman"/>
          <w:b/>
          <w:bCs/>
        </w:rPr>
        <w:t xml:space="preserve"> find the domain and range of </w:t>
      </w:r>
      <w:r w:rsidRPr="00AD4576">
        <w:rPr>
          <w:rFonts w:ascii="Times New Roman" w:hAnsi="Times New Roman"/>
          <w:b/>
          <w:bCs/>
          <w:i/>
          <w:iCs/>
        </w:rPr>
        <w:t xml:space="preserve">f </w:t>
      </w:r>
      <w:r w:rsidRPr="00AD4576">
        <w:rPr>
          <w:rFonts w:ascii="Times New Roman" w:hAnsi="Times New Roman"/>
          <w:b/>
          <w:bCs/>
        </w:rPr>
        <w:t xml:space="preserve">and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.  Write the domain and range in interval notation.  Determine whether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 is a function.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8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position w:val="-24"/>
        </w:rPr>
        <w:object w:dxaOrig="520" w:dyaOrig="620">
          <v:shape id="_x0000_i1026" type="#_x0000_t75" style="width:26.4pt;height:30.6pt" o:ole="">
            <v:imagedata r:id="rId7" o:title=""/>
          </v:shape>
          <o:OLEObject Type="Embed" ProgID="Equation.DSMT4" ShapeID="_x0000_i1026" DrawAspect="Content" ObjectID="_1546223798" r:id="rId8"/>
        </w:object>
      </w:r>
      <w:r w:rsidRPr="00AD4576">
        <w:rPr>
          <w:rFonts w:ascii="Times New Roman" w:hAnsi="Times New Roman"/>
        </w:rPr>
        <w:t xml:space="preserve"> + 2</w:t>
      </w:r>
      <w:r w:rsidRPr="00AD4576">
        <w:rPr>
          <w:rFonts w:ascii="Times New Roman" w:hAnsi="Times New Roman"/>
        </w:rPr>
        <w:tab/>
        <w:t xml:space="preserve">    </w:t>
      </w:r>
      <w:r>
        <w:rPr>
          <w:rFonts w:ascii="Times New Roman" w:hAnsi="Times New Roman"/>
          <w:b/>
          <w:bCs/>
        </w:rPr>
        <w:t>9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 xml:space="preserve">     </w:t>
      </w:r>
      <w:proofErr w:type="gramStart"/>
      <w:r w:rsidRPr="00AD4576">
        <w:rPr>
          <w:rFonts w:ascii="Times New Roman" w:hAnsi="Times New Roman"/>
        </w:rPr>
        <w:t>ƒ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2                              </w:t>
      </w:r>
      <w:r>
        <w:rPr>
          <w:rFonts w:ascii="Times New Roman" w:hAnsi="Times New Roman"/>
          <w:b/>
          <w:bCs/>
        </w:rPr>
        <w:t>10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position w:val="-12"/>
        </w:rPr>
        <w:object w:dxaOrig="700" w:dyaOrig="400">
          <v:shape id="_x0000_i1027" type="#_x0000_t75" style="width:35.4pt;height:20.4pt" o:ole="">
            <v:imagedata r:id="rId9" o:title=""/>
          </v:shape>
          <o:OLEObject Type="Embed" ProgID="Equation.DSMT4" ShapeID="_x0000_i1027" DrawAspect="Content" ObjectID="_1546223799" r:id="rId10"/>
        </w:object>
      </w:r>
      <w:r w:rsidRPr="00AD4576">
        <w:rPr>
          <w:rFonts w:ascii="Times New Roman" w:hAnsi="Times New Roman"/>
        </w:rPr>
        <w:tab/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Let </w:t>
      </w:r>
      <w:r w:rsidRPr="00D808F5">
        <w:rPr>
          <w:rFonts w:ascii="Times New Roman" w:hAnsi="Times New Roman"/>
          <w:b/>
        </w:rPr>
        <w:t>ƒ(</w:t>
      </w:r>
      <w:r w:rsidRPr="00D808F5">
        <w:rPr>
          <w:rFonts w:ascii="Times New Roman" w:hAnsi="Times New Roman"/>
          <w:b/>
          <w:i/>
          <w:iCs/>
        </w:rPr>
        <w:t>x</w:t>
      </w:r>
      <w:r w:rsidRPr="00D808F5">
        <w:rPr>
          <w:rFonts w:ascii="Times New Roman" w:hAnsi="Times New Roman"/>
          <w:b/>
        </w:rPr>
        <w:t>) = -2</w:t>
      </w:r>
      <w:r w:rsidRPr="00D808F5">
        <w:rPr>
          <w:rFonts w:ascii="Times New Roman" w:hAnsi="Times New Roman"/>
          <w:b/>
          <w:i/>
          <w:iCs/>
        </w:rPr>
        <w:t>x</w:t>
      </w:r>
      <w:r w:rsidRPr="00D808F5">
        <w:rPr>
          <w:rFonts w:ascii="Times New Roman" w:hAnsi="Times New Roman"/>
          <w:b/>
          <w:vertAlign w:val="superscript"/>
        </w:rPr>
        <w:t>2</w:t>
      </w:r>
      <w:r w:rsidRPr="00D808F5">
        <w:rPr>
          <w:rFonts w:ascii="Times New Roman" w:hAnsi="Times New Roman"/>
          <w:b/>
        </w:rPr>
        <w:t xml:space="preserve"> </w:t>
      </w:r>
      <w:r w:rsidRPr="00D808F5">
        <w:rPr>
          <w:rFonts w:ascii="Times New Roman" w:hAnsi="Times New Roman"/>
          <w:b/>
        </w:rPr>
        <w:sym w:font="Symbol" w:char="F02D"/>
      </w:r>
      <w:r w:rsidRPr="00D808F5">
        <w:rPr>
          <w:rFonts w:ascii="Times New Roman" w:hAnsi="Times New Roman"/>
          <w:b/>
        </w:rPr>
        <w:t xml:space="preserve"> 1 and</w:t>
      </w:r>
      <w:r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  <w:i/>
          <w:iCs/>
        </w:rPr>
        <w:t>g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D808F5">
        <w:rPr>
          <w:rFonts w:ascii="Times New Roman" w:hAnsi="Times New Roman"/>
          <w:b/>
        </w:rPr>
        <w:t>3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</w:rPr>
        <w:t xml:space="preserve">– </w:t>
      </w:r>
      <w:r>
        <w:rPr>
          <w:rFonts w:ascii="Times New Roman" w:hAnsi="Times New Roman"/>
          <w:b/>
          <w:bCs/>
        </w:rPr>
        <w:t>4.  Find each combination.</w:t>
      </w:r>
    </w:p>
    <w:p w:rsidR="00174DA3" w:rsidRPr="00DA3EAA" w:rsidRDefault="00174DA3" w:rsidP="00174DA3">
      <w:pPr>
        <w:widowControl w:val="0"/>
        <w:tabs>
          <w:tab w:val="left" w:pos="482"/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11.  </w:t>
      </w:r>
      <w:r w:rsidRPr="00AD4576">
        <w:rPr>
          <w:rFonts w:ascii="Times New Roman" w:hAnsi="Times New Roman"/>
        </w:rPr>
        <w:t>(</w:t>
      </w:r>
      <w:proofErr w:type="gramStart"/>
      <w:r>
        <w:rPr>
          <w:rFonts w:ascii="Times New Roman" w:hAnsi="Times New Roman"/>
        </w:rPr>
        <w:t>g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           </w:t>
      </w:r>
      <w:r>
        <w:rPr>
          <w:rFonts w:ascii="Times New Roman" w:hAnsi="Times New Roman"/>
          <w:b/>
        </w:rPr>
        <w:t>12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</w:rPr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  <w:b/>
        </w:rPr>
        <w:t>13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</w:rPr>
        <w:t>(</w:t>
      </w:r>
      <w:proofErr w:type="gramStart"/>
      <w:r>
        <w:rPr>
          <w:rFonts w:ascii="Times New Roman" w:hAnsi="Times New Roman"/>
          <w:i/>
          <w:iCs/>
        </w:rPr>
        <w:t>g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b/>
        </w:rPr>
        <w:t>14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position w:val="-30"/>
        </w:rPr>
        <w:object w:dxaOrig="520" w:dyaOrig="720">
          <v:shape id="_x0000_i1028" type="#_x0000_t75" style="width:26.4pt;height:36pt" o:ole="">
            <v:imagedata r:id="rId5" o:title=""/>
          </v:shape>
          <o:OLEObject Type="Embed" ProgID="Equation.DSMT4" ShapeID="_x0000_i1028" DrawAspect="Content" ObjectID="_1546223800" r:id="rId11"/>
        </w:object>
      </w:r>
      <w:r w:rsidRPr="00AD4576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, what is the domain of </w:t>
      </w:r>
      <w:r w:rsidRPr="00AD4576">
        <w:rPr>
          <w:rFonts w:ascii="Times New Roman" w:hAnsi="Times New Roman"/>
          <w:position w:val="-30"/>
        </w:rPr>
        <w:object w:dxaOrig="520" w:dyaOrig="720">
          <v:shape id="_x0000_i1029" type="#_x0000_t75" style="width:26.4pt;height:36pt" o:ole="">
            <v:imagedata r:id="rId5" o:title=""/>
          </v:shape>
          <o:OLEObject Type="Embed" ProgID="Equation.DSMT4" ShapeID="_x0000_i1029" DrawAspect="Content" ObjectID="_1546223801" r:id="rId12"/>
        </w:object>
      </w:r>
      <w:r w:rsidRPr="00AD4576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x</w:t>
      </w:r>
      <w:r w:rsidRPr="00AD4576">
        <w:rPr>
          <w:rFonts w:ascii="Times New Roman" w:hAnsi="Times New Roman"/>
        </w:rPr>
        <w:t>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Let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2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>
        <w:rPr>
          <w:rFonts w:ascii="Times New Roman" w:hAnsi="Times New Roman"/>
        </w:rPr>
        <w:t>+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5. Find each value.</w: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  <w:b/>
          <w:bCs/>
        </w:rPr>
        <w:t>15</w:t>
      </w:r>
      <w:r w:rsidRPr="00AD4576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</w:rPr>
        <w:t xml:space="preserve">    </w:t>
      </w:r>
      <w:r w:rsidRPr="00AD4576">
        <w:rPr>
          <w:rFonts w:ascii="Times New Roman" w:hAnsi="Times New Roman"/>
        </w:rPr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="00E61E4D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  <w:vertAlign w:val="superscript"/>
        </w:rPr>
        <w:sym w:font="Symbol" w:char="F02D"/>
      </w:r>
      <w:r w:rsidRPr="00AD4576">
        <w:rPr>
          <w:rFonts w:ascii="Times New Roman" w:hAnsi="Times New Roman"/>
          <w:vertAlign w:val="superscript"/>
        </w:rPr>
        <w:t>1</w:t>
      </w:r>
      <w:r w:rsidRPr="00AD4576">
        <w:rPr>
          <w:rFonts w:ascii="Times New Roman" w:hAnsi="Times New Roman"/>
        </w:rPr>
        <w:t xml:space="preserve">◦ 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</w:rPr>
        <w:t>)(-1</w:t>
      </w:r>
      <w:r w:rsidRPr="00AD4576">
        <w:rPr>
          <w:rFonts w:ascii="Times New Roman" w:hAnsi="Times New Roman"/>
        </w:rPr>
        <w:t>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6</w:t>
      </w:r>
      <w:r w:rsidRPr="00AD4576">
        <w:rPr>
          <w:rFonts w:ascii="Times New Roman" w:hAnsi="Times New Roman"/>
          <w:b/>
          <w:bCs/>
        </w:rPr>
        <w:t xml:space="preserve">.       </w:t>
      </w:r>
      <w:r w:rsidRPr="00AD4576">
        <w:rPr>
          <w:rFonts w:ascii="Times New Roman" w:hAnsi="Times New Roman"/>
          <w:i/>
          <w:iCs/>
        </w:rPr>
        <w:t>f( f</w:t>
      </w:r>
      <w:r w:rsidR="00E61E4D">
        <w:rPr>
          <w:rFonts w:ascii="Times New Roman" w:hAnsi="Times New Roman"/>
          <w:i/>
          <w:iCs/>
        </w:rPr>
        <w:t xml:space="preserve"> </w:t>
      </w:r>
      <w:bookmarkStart w:id="0" w:name="_GoBack"/>
      <w:bookmarkEnd w:id="0"/>
      <w:r w:rsidRPr="00AD4576">
        <w:rPr>
          <w:rFonts w:ascii="Times New Roman" w:hAnsi="Times New Roman"/>
          <w:vertAlign w:val="superscript"/>
        </w:rPr>
        <w:sym w:font="Symbol" w:char="F02D"/>
      </w:r>
      <w:r w:rsidRPr="00AD4576">
        <w:rPr>
          <w:rFonts w:ascii="Times New Roman" w:hAnsi="Times New Roman"/>
          <w:vertAlign w:val="superscript"/>
        </w:rPr>
        <w:t>1</w:t>
      </w:r>
      <w:r w:rsidRPr="00AD4576">
        <w:rPr>
          <w:rFonts w:ascii="Times New Roman" w:hAnsi="Times New Roman"/>
          <w:position w:val="-28"/>
        </w:rPr>
        <w:object w:dxaOrig="639" w:dyaOrig="680">
          <v:shape id="_x0000_i1030" type="#_x0000_t75" style="width:32.4pt;height:33.6pt" o:ole="">
            <v:imagedata r:id="rId13" o:title=""/>
          </v:shape>
          <o:OLEObject Type="Embed" ProgID="Equation.DSMT4" ShapeID="_x0000_i1030" DrawAspect="Content" ObjectID="_1546223802" r:id="rId14"/>
        </w:object>
      </w:r>
      <w:r w:rsidRPr="00AD4576">
        <w:rPr>
          <w:rFonts w:ascii="Times New Roman" w:hAnsi="Times New Roman"/>
        </w:rPr>
        <w:t>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>Graph each function.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84BF3DC" wp14:editId="44D71CBB">
                <wp:simplePos x="0" y="0"/>
                <wp:positionH relativeFrom="column">
                  <wp:posOffset>4752975</wp:posOffset>
                </wp:positionH>
                <wp:positionV relativeFrom="paragraph">
                  <wp:posOffset>213995</wp:posOffset>
                </wp:positionV>
                <wp:extent cx="1574800" cy="1494790"/>
                <wp:effectExtent l="28575" t="4445" r="0" b="24765"/>
                <wp:wrapNone/>
                <wp:docPr id="176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77" name="Group 178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78" name="Group 179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79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80" name="Line 181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182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183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184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185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186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187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Line 188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189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190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191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192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193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93" name="Group 1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94" name="Line 195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196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197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198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199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200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201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202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203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204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205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206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207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07" name="Line 208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7" o:spid="_x0000_s1026" style="position:absolute;left:0;text-align:left;margin-left:374.25pt;margin-top:16.85pt;width:124pt;height:117.7pt;z-index:251663360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">
                <v:group id="Group 178" o:spid="_x0000_s102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group id="Group 179" o:spid="_x0000_s102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180" o:spid="_x0000_s102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line id="Line 181" o:spid="_x0000_s103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wMOMUAAADcAAAADwAAAGRycy9kb3ducmV2LnhtbESPQU/DMAyF75P4D5GRdtvSMgmmsmwC&#10;pApODAaTOFqNaQqNEzVh6/79fJjEzdZ7fu/zajP6Xh1oSF1gA+W8AEXcBNtxa+Dzo54tQaWMbLEP&#10;TAZOlGCzvpqssLLhyO902OVWSQinCg24nGOldWoceUzzEIlF+w6Dxyzr0Go74FHCfa9viuJWe+xY&#10;GhxGenLU/O7+vIG71tVfr49bu98vCo7xrfx5rktjptfjwz2oTGP+N1+uX6zgLwVfnpEJ9P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wMOM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82" o:spid="_x0000_s103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Cpo8MAAADcAAAADwAAAGRycy9kb3ducmV2LnhtbERPS2sCMRC+F/ofwgi91exaqLIaxQpL&#10;PVkfFXocNuNm280kbFLd/vtGELzNx/ec2aK3rThTFxrHCvJhBoK4crrhWsHnoXyegAgRWWPrmBT8&#10;UYDF/PFhhoV2F97ReR9rkUI4FKjAxOgLKUNlyGIYOk+cuJPrLMYEu1rqDi8p3LZylGWv0mLDqcGg&#10;p5Wh6mf/axWMa1N+bd4+9PH4krH32/z7vcyVehr0yymISH28i2/utU7zJzlcn0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Qqa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3" o:spid="_x0000_s103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31MIAAADcAAAADwAAAGRycy9kb3ducmV2LnhtbERPS2sCMRC+F/wPYQRvNbsWWlmNosLS&#10;nvrwAR6HzbhZ3UzCJur23zeFQm/z8T1nvuxtK27UhcaxgnycgSCunG64VrDflY9TECEia2wdk4Jv&#10;CrBcDB7mWGh35y+6bWMtUgiHAhWYGH0hZagMWQxj54kTd3KdxZhgV0vd4T2F21ZOsuxZWmw4NRj0&#10;tDFUXbZXq+ClNuXxff2hD4enjL3/zM+vZa7UaNivZiAi9fFf/Od+02n+dAK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I31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4" o:spid="_x0000_s103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6ST8IAAADcAAAADwAAAGRycy9kb3ducmV2LnhtbERPS2sCMRC+F/wPYQRvNbsVWlmNosLS&#10;nvrwAR6HzbhZ3UzCJur23zeFQm/z8T1nvuxtK27UhcaxgnycgSCunG64VrDflY9TECEia2wdk4Jv&#10;CrBcDB7mWGh35y+6bWMtUgiHAhWYGH0hZagMWQxj54kTd3KdxZhgV0vd4T2F21Y+ZdmztNhwajDo&#10;aWOoumyvVsFLbcrj+/pDHw6TjL3/zM+vZa7UaNivZiAi9fFf/Od+02n+dAK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6ST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5" o:spid="_x0000_s103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cKO8MAAADcAAAADwAAAGRycy9kb3ducmV2LnhtbERPTWsCMRC9F/wPYQq9aXZbaWU1ihYW&#10;PdnWVuhx2IybrZtJ2ERd/31TEHqbx/uc2aK3rThTFxrHCvJRBoK4crrhWsHXZzmcgAgRWWPrmBRc&#10;KcBiPribYaHdhT/ovIu1SCEcClRgYvSFlKEyZDGMnCdO3MF1FmOCXS11h5cUblv5mGXP0mLDqcGg&#10;p1dD1XF3sgpealN+b1dver9/ytj79/xnXeZKPdz3yymISH38F9/cG53mT8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nCj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6" o:spid="_x0000_s103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uvoMMAAADcAAAADwAAAGRycy9kb3ducmV2LnhtbERPTWsCMRC9F/wPYQq9aXZbbGU1ihYW&#10;PdnWVuhx2IybrZtJ2ERd/31TEHqbx/uc2aK3rThTFxrHCvJRBoK4crrhWsHXZzmcgAgRWWPrmBRc&#10;KcBiPribYaHdhT/ovIu1SCEcClRgYvSFlKEyZDGMnCdO3MF1FmOCXS11h5cUblv5mGXP0mLDqcGg&#10;p1dD1XF3sgpealN+b1dver9/ytj79/xnXeZKPdz3yymISH38F9/cG53mT8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rr6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7" o:spid="_x0000_s103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kx18IAAADcAAAADwAAAGRycy9kb3ducmV2LnhtbERPS2sCMRC+F/wPYQRvNbsVrKxGUWFp&#10;T334AI/DZtysbiZhk+r23zeFQm/z8T1nseptK27UhcaxgnycgSCunG64VnDYl48zECEia2wdk4Jv&#10;CrBaDh4WWGh350+67WItUgiHAhWYGH0hZagMWQxj54kTd3adxZhgV0vd4T2F21Y+ZdlUWmw4NRj0&#10;tDVUXXdfVsFzbcrT2+ZdH4+TjL3/yC8vZa7UaNiv5yAi9fFf/Od+1Wn+bAq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vkx1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8" o:spid="_x0000_s103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WUTMIAAADcAAAADwAAAGRycy9kb3ducmV2LnhtbERPS2sCMRC+F/wPYQRvNbsVqqxGUWFp&#10;T334AI/DZtysbiZhk+r23zeFQm/z8T1nseptK27UhcaxgnycgSCunG64VnDYl48zECEia2wdk4Jv&#10;CrBaDh4WWGh350+67WItUgiHAhWYGH0hZagMWQxj54kTd3adxZhgV0vd4T2F21Y+ZdmztNhwajDo&#10;aWuouu6+rIJpbcrT2+ZdH4+TjL3/yC8vZa7UaNiv5yAi9fFf/Od+1Wn+bAq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WUT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9" o:spid="_x0000_s103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oAPsUAAADcAAAADwAAAGRycy9kb3ducmV2LnhtbESPQU/DMAyF75P4D5GRdtvSMgmmsmwC&#10;pApODAaTOFqNaQqNEzVh6/79fJjEzdZ7fu/zajP6Xh1oSF1gA+W8AEXcBNtxa+Dzo54tQaWMbLEP&#10;TAZOlGCzvpqssLLhyO902OVWSQinCg24nGOldWoceUzzEIlF+w6Dxyzr0Go74FHCfa9viuJWe+xY&#10;GhxGenLU/O7+vIG71tVfr49bu98vCo7xrfx5rktjptfjwz2oTGP+N1+uX6zgL4VWnpEJ9P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oAP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90" o:spid="_x0000_s103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alpcMAAADcAAAADwAAAGRycy9kb3ducmV2LnhtbERPS2sCMRC+F/wPYYTeanYttHY1Si0s&#10;erI+KngcNtPNtptJ2KS6/femUPA2H99zZovetuJMXWgcK8hHGQjiyumGawUfh/JhAiJEZI2tY1Lw&#10;SwEW88HdDAvtLryj8z7WIoVwKFCBidEXUobKkMUwcp44cZ+usxgT7GqpO7ykcNvKcZY9SYsNpwaD&#10;nt4MVd/7H6vguTblabN818fjY8beb/OvVZkrdT/sX6cgIvXxJv53r3WaP3m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9mpaX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1" o:spid="_x0000_s104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Wa5cUAAADcAAAADwAAAGRycy9kb3ducmV2LnhtbESPQU/DMAyF70j8h8hIu7G0TBpQlk0w&#10;qYLTgMEkjlZjmkLjRE22df9+PiBxs/We3/u8WI2+VwcaUhfYQDktQBE3wXbcGvj8qK/vQKWMbLEP&#10;TAZOlGC1vLxYYGXDkd/psM2tkhBOFRpwOcdK69Q48pimIRKL9h0Gj1nWodV2wKOE+17fFMVce+xY&#10;GhxGWjtqfrd7b+C2dfXX5unV7nazgmN8K3+e69KYydX4+AAq05j/zX/XL1bw7wVf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Wa5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92" o:spid="_x0000_s104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k/fsMAAADcAAAADwAAAGRycy9kb3ducmV2LnhtbERPS2sCMRC+F/ofwgjeNLsV2roapS0s&#10;7alaH+Bx2IybtZtJ2KS6/femIPQ2H99z5svetuJMXWgcK8jHGQjiyumGawW7bTl6BhEissbWMSn4&#10;pQDLxf3dHAvtLvxF502sRQrhUKACE6MvpAyVIYth7Dxx4o6usxgT7GqpO7ykcNvKhyx7lBYbTg0G&#10;Pb0Zqr43P1bBU23Kw+frSu/3k4y9X+en9zJXajjoX2YgIvXxX3xzf+g0f5rD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JP37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3" o:spid="_x0000_s104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uhCcMAAADcAAAADwAAAGRycy9kb3ducmV2LnhtbERPTWsCMRC9F/wPYQRvml0F265GsYWl&#10;nmxrK3gcNtPN1s0kbFJd/31TEHqbx/uc5bq3rThTFxrHCvJJBoK4crrhWsHnRzl+ABEissbWMSm4&#10;UoD1anC3xEK7C7/TeR9rkUI4FKjAxOgLKUNlyGKYOE+cuC/XWYwJdrXUHV5SuG3lNMvm0mLDqcGg&#10;p2dD1Wn/YxXc16Y87p5e9eEwy9j7t/z7pcyVGg37zQJEpD7+i2/urU7zH6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boQ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194" o:spid="_x0000_s104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<v:line id="Line 195" o:spid="_x0000_s104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6c5sMAAADcAAAADwAAAGRycy9kb3ducmV2LnhtbERPS0sDMRC+C/0PYQRvNrtWbLs2LbWw&#10;2JPaF3gcNuNm280kbGK7/fdGELzNx/ec2aK3rThTFxrHCvJhBoK4crrhWsF+V95PQISIrLF1TAqu&#10;FGAxH9zMsNDuwhs6b2MtUgiHAhWYGH0hZagMWQxD54kT9+U6izHBrpa6w0sKt618yLInabHh1GDQ&#10;08pQddp+WwXj2pSfby/v+nAYZez9R358LXOl7m775TOISH38F/+51zrNnz7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+nOb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6" o:spid="_x0000_s104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5fcMAAADcAAAADwAAAGRycy9kb3ducmV2LnhtbERPS0sDMRC+C/0PYQRvNrsWbbs2LbWw&#10;2JPaF3gcNuNm280kbGK7/fdGELzNx/ec2aK3rThTFxrHCvJhBoK4crrhWsF+V95PQISIrLF1TAqu&#10;FGAxH9zMsNDuwhs6b2MtUgiHAhWYGH0hZagMWQxD54kT9+U6izHBrpa6w0sKt618yLInabHh1GDQ&#10;08pQddp+WwXj2pSfby/v+nAYZez9R358LXOl7m775TOISH38F/+51zrNnz7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yOX3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7" o:spid="_x0000_s104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CnCsMAAADcAAAADwAAAGRycy9kb3ducmV2LnhtbERPTWsCMRC9F/wPYQRvNbsKtl2NosLS&#10;nmprK3gcNtPN1s0kbKJu/70pFHqbx/ucxaq3rbhQFxrHCvJxBoK4crrhWsHnR3n/CCJEZI2tY1Lw&#10;QwFWy8HdAgvtrvxOl32sRQrhUKACE6MvpAyVIYth7Dxx4r5cZzEm2NVSd3hN4baVkyybSYsNpwaD&#10;nraGqtP+bBU81KY8vm52+nCYZuz9W/79XOZKjYb9eg4iUh//xX/uF53mP83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gpw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8" o:spid="_x0000_s104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wCkcMAAADcAAAADwAAAGRycy9kb3ducmV2LnhtbERPS2sCMRC+F/wPYYTeanYtVLsapRYW&#10;PVkfFTwOm+lm280kbFLd/ntTKPQ2H99z5svetuJCXWgcK8hHGQjiyumGawXvx/JhCiJEZI2tY1Lw&#10;QwGWi8HdHAvtrrynyyHWIoVwKFCBidEXUobKkMUwcp44cR+usxgT7GqpO7ymcNvKcZY9SYsNpwaD&#10;nl4NVV+Hb6tgUpvyvF296dPpMWPvd/nnusyVuh/2LzMQkfr4L/5zb3Sa/zy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sAp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9" o:spid="_x0000_s104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OW48UAAADcAAAADwAAAGRycy9kb3ducmV2LnhtbESPQU/DMAyF70j8h8hIu7G0TBpQlk0w&#10;qYLTgMEkjlZjmkLjRE22df9+PiBxs/We3/u8WI2+VwcaUhfYQDktQBE3wXbcGvj8qK/vQKWMbLEP&#10;TAZOlGC1vLxYYGXDkd/psM2tkhBOFRpwOcdK69Q48pimIRKL9h0Gj1nWodV2wKOE+17fFMVce+xY&#10;GhxGWjtqfrd7b+C2dfXX5unV7nazgmN8K3+e69KYydX4+AAq05j/zX/XL1bw74VW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OW4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0" o:spid="_x0000_s104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8zeMMAAADcAAAADwAAAGRycy9kb3ducmV2LnhtbERPTWsCMRC9F/wPYQq9aXZbsHU1ihYW&#10;PdnWVuhx2IybrZtJ2ERd/31TEHqbx/uc2aK3rThTFxrHCvJRBoK4crrhWsHXZzl8AREissbWMSm4&#10;UoDFfHA3w0K7C3/QeRdrkUI4FKjAxOgLKUNlyGIYOU+cuIPrLMYEu1rqDi8p3LbyMcvG0mLDqcGg&#10;p1dD1XF3sgqea1N+b1dver9/ytj79/xnXeZKPdz3yymISH38F9/cG53mTy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/M3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01" o:spid="_x0000_s105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puHsQAAADcAAAADwAAAGRycy9kb3ducmV2LnhtbESPW2sCMRSE3wv+h3CEvtXsWmjLahQV&#10;Fn3qxQv4eNgcN6ubk7CJuv33TaHQx2FmvmGm89624kZdaBwryEcZCOLK6YZrBftd+fQGIkRkja1j&#10;UvBNAeazwcMUC+3u/EW3baxFgnAoUIGJ0RdShsqQxTBynjh5J9dZjEl2tdQd3hPctnKcZS/SYsNp&#10;waCnlaHqsr1aBa+1KY/vyw99ODxn7P1nfl6XuVKPw34xARGpj//hv/ZGK0hE+D2TjoC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qm4e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02" o:spid="_x0000_s105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LhcQAAADcAAAADwAAAGRycy9kb3ducmV2LnhtbESPQUsDMRSE7wX/Q3iCN5tsBSvbZhcV&#10;Fj1pWy14fGxeN6ubl7CJ7frvjSD0OMzMN8y6ntwgjjTG3rOGYq5AELfe9NxpeH9rru9AxIRscPBM&#10;Gn4oQl1dzNZYGn/iLR13qRMZwrFEDTalUEoZW0sO49wH4uwd/OgwZTl20ox4ynA3yIVSt9Jhz3nB&#10;YqBHS+3X7ttpWHa2+Xh5eDX7/Y3iEDbF51NTaH11Od2vQCSa0jn83342GhaqgL8z+QjI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5suF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03" o:spid="_x0000_s105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RV8sUAAADcAAAADwAAAGRycy9kb3ducmV2LnhtbESPQUsDMRSE70L/Q3hCbzbZLahsmxYr&#10;LHpSW1vo8bF53axuXsImtuu/N4LgcZiZb5jlenS9ONMQO88aipkCQdx403GrYf9e39yDiAnZYO+Z&#10;NHxThPVqcrXEyvgLb+m8S63IEI4VarAphUrK2FhyGGc+EGfv5AeHKcuhlWbAS4a7XpZK3UqHHecF&#10;i4EeLTWfuy+n4a619fFl82oOh7niEN6Kj6e60Hp6PT4sQCQa03/4r/1sNJSqhN8z+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RV8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4" o:spid="_x0000_s105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wacUAAADcAAAADwAAAGRycy9kb3ducmV2LnhtbESPT2sCMRTE7wW/Q3iCt5qsQltWo1Rh&#10;0VP/2AoeH5vXzbabl7CJuv32TaHQ4zAzv2GW68F14kJ9bD1rKKYKBHHtTcuNhve36vYBREzIBjvP&#10;pOGbIqxXo5sllsZf+ZUuh9SIDOFYogabUiiljLUlh3HqA3H2PnzvMGXZN9L0eM1w18mZUnfSYct5&#10;wWKgraX663B2Gu4bW52eNs/meJwrDuGl+NxVhdaT8fC4AJFoSP/hv/beaJipOfyey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Hjwa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5" o:spid="_x0000_s105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oHcUAAADcAAAADwAAAGRycy9kb3ducmV2LnhtbESPQUsDMRSE74L/ITyhtzbZVrRsmxYV&#10;Fj1ZrS30+Ng8N6ubl7CJ7frvG6HgcZiZb5jlenCdOFIfW88aiokCQVx703KjYfdRjecgYkI22Hkm&#10;Db8UYb26vlpiafyJ3+m4TY3IEI4larAphVLKWFtyGCc+EGfv0/cOU5Z9I02Ppwx3nZwqdScdtpwX&#10;LAZ6slR/b3+chvvGVofXx43Z72eKQ3grvp6rQuvRzfCwAJFoSP/hS/vFaJiqW/g7k4+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FoH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6" o:spid="_x0000_s105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3NhsUAAADcAAAADwAAAGRycy9kb3ducmV2LnhtbESPQUsDMRSE74L/ITyhtzbZFrVsmxYV&#10;Fj1ZrS30+Ng8N6ubl7CJ7frvG6HgcZiZb5jlenCdOFIfW88aiokCQVx703KjYfdRjecgYkI22Hkm&#10;Db8UYb26vlpiafyJ3+m4TY3IEI4larAphVLKWFtyGCc+EGfv0/cOU5Z9I02Ppwx3nZwqdScdtpwX&#10;LAZ6slR/b3+chvvGVofXx43Z72eKQ3grvp6rQuvRzfCwAJFoSP/hS/vFaJiqW/g7k4+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3Nh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7" o:spid="_x0000_s105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T8cUAAADcAAAADwAAAGRycy9kb3ducmV2LnhtbESPQUsDMRSE74L/ITyhN5tsC1W2TUsV&#10;lnqyWi30+Ng8N2s3L2GTtuu/NwXB4zAz3zCL1eA6caY+tp41FGMFgrj2puVGw+dHdf8IIiZkg51n&#10;0vBDEVbL25sFlsZf+J3Ou9SIDOFYogabUiiljLUlh3HsA3H2vnzvMGXZN9L0eMlw18mJUjPpsOW8&#10;YDHQs6X6uDs5DQ+NrQ6vT1uz308Vh/BWfG+qQuvR3bCeg0g0pP/wX/vFaJioGVzP5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9T8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208" o:spid="_x0000_s105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+9ZsgAAADcAAAADwAAAGRycy9kb3ducmV2LnhtbESPQUvDQBSE70L/w/IKvdlNc6g1dluC&#10;tlQQWoza4u2RfWbTZt+G7NpGf70rCB6HmfmGmS9724gzdb52rGAyTkAQl07XXCl4fVlfz0D4gKyx&#10;cUwKvsjDcjG4mmOm3YWf6VyESkQI+wwVmBDaTEpfGrLox64ljt6H6yyGKLtK6g4vEW4bmSbJVFqs&#10;OS4YbOneUHkqPq2Cjcnz7+3TLj2cbvfF6qFfH9/bN6VGwz6/AxGoD//hv/ajVpAmN/B7Jh4Bufg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I+9ZsgAAADcAAAADwAAAAAA&#10;AAAAAAAAAAChAgAAZHJzL2Rvd25yZXYueG1sUEsFBgAAAAAEAAQA+QAAAJYDAAAAAA==&#10;" strokeweight="2pt">
                    <v:stroke startarrow="block" startarrowwidth="wide" startarrowlength="short" endarrow="block" endarrowwidth="wide" endarrowlength="short"/>
                  </v:line>
                  <v:line id="Line 209" o:spid="_x0000_s105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OacEAAADcAAAADwAAAGRycy9kb3ducmV2LnhtbERPTWsCMRC9C/6HMII3TeqhtKtRSqFQ&#10;LFLqiudhM+5u3cwsSdS1v745FHp8vO/VZvCdulKIrbCFh7kBRVyJa7m2cCjfZk+gYkJ22AmThTtF&#10;2KzHoxUWTm78Rdd9qlUO4VighSalvtA6Vg15jHPpiTN3kuAxZRhq7QLecrjv9MKYR+2x5dzQYE+v&#10;DVXn/cVbCMfncJDdufzYfouRwX263Y+2djoZXpagEg3pX/znfncWFiavzWfyEd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ME5pwQAAANwAAAAPAAAAAAAAAAAAAAAA&#10;AKECAABkcnMvZG93bnJldi54bWxQSwUGAAAAAAQABAD5AAAAjw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210" o:spid="_x0000_s105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Ap8QA&#10;AADcAAAADwAAAGRycy9kb3ducmV2LnhtbESPQWsCMRSE74L/ITyhl0UTV5C6NYoKUsGD1BZ6fWye&#10;u4ublyWJuv33TaHgcZiZb5jluretuJMPjWMN04kCQVw603Cl4etzP34FESKywdYxafihAOvVcLDE&#10;wrgHf9D9HCuRIBwK1FDH2BVShrImi2HiOuLkXZy3GJP0lTQeHwluW5krNZcWG04LNXa0q6m8nm9W&#10;Q/adzWe33L+TO56yo5LbMD31Wr+M+s0biEh9fIb/2wejIVcL+DuTj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jwKfEAAAA3AAAAA8AAAAAAAAAAAAAAAAAmAIAAGRycy9k&#10;b3ducmV2LnhtbFBLBQYAAAAABAAEAPUAAACJ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211" o:spid="_x0000_s106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/58EA&#10;AADcAAAADwAAAGRycy9kb3ducmV2LnhtbERPTYvCMBC9C/sfwizspWjaCiLVKLuC7IIHsQpeh2Zs&#10;i82kJFG7/94cBI+P971cD6YTd3K+tawgm6QgiCurW64VnI7b8RyED8gaO8uk4J88rFcfoyUW2j74&#10;QPcy1CKGsC9QQRNCX0jpq4YM+ontiSN3sc5giNDVUjt8xHDTyTxNZ9Jgy7GhwZ42DVXX8mYUJOdk&#10;Nr3l7pfsbp/sUvnjs/2g1Nfn8L0AEWgIb/HL/acV5FmcH8/EI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A/+f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B761BA9" wp14:editId="4D0FE12F">
                <wp:simplePos x="0" y="0"/>
                <wp:positionH relativeFrom="column">
                  <wp:posOffset>2528570</wp:posOffset>
                </wp:positionH>
                <wp:positionV relativeFrom="paragraph">
                  <wp:posOffset>225425</wp:posOffset>
                </wp:positionV>
                <wp:extent cx="1574800" cy="1494790"/>
                <wp:effectExtent l="23495" t="0" r="1905" b="22860"/>
                <wp:wrapNone/>
                <wp:docPr id="141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42" name="Group 7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43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44" name="Group 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45" name="Line 7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7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Line 7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7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8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8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8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8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Line 8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8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8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8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8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8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59" name="Line 9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Line 9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Line 9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9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9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9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9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9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9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9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10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Line 10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10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72" name="Line 10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0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4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61" style="position:absolute;left:0;text-align:left;margin-left:199.1pt;margin-top:17.75pt;width:124pt;height:117.7pt;z-index:251660288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">
                <v:group id="Group 73" o:spid="_x0000_s106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group id="Group 74" o:spid="_x0000_s106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group id="Group 75" o:spid="_x0000_s106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<v:line id="Line 76" o:spid="_x0000_s106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VOsMAAADcAAAADwAAAGRycy9kb3ducmV2LnhtbERPS0sDMRC+C/0PYQRvNrtW27I2LbWw&#10;2JPaF3gcNuNm280kbGK7/fdGELzNx/ec2aK3rThTFxrHCvJhBoK4crrhWsF+V95PQYSIrLF1TAqu&#10;FGAxH9zMsNDuwhs6b2MtUgiHAhWYGH0hZagMWQxD54kT9+U6izHBrpa6w0sKt618yLKxtNhwajDo&#10;aWWoOm2/rYJJbcrPt5d3fTiMMvb+Iz++lrlSd7f98hlEpD7+i//ca53mPz7B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SFT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7" o:spid="_x0000_s106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CLTcMAAADcAAAADwAAAGRycy9kb3ducmV2LnhtbERPS2sCMRC+F/wPYYTeanZt0bIapRYW&#10;PVkfFTwOm+lm280kbFLd/ntTKPQ2H99z5svetuJCXWgcK8hHGQjiyumGawXvx/LhGUSIyBpbx6Tg&#10;hwIsF4O7ORbaXXlPl0OsRQrhUKACE6MvpAyVIYth5Dxx4j5cZzEm2NVSd3hN4baV4yybSIsNpwaD&#10;nl4NVV+Hb6tgWpvyvF296dPpMWPvd/nnusyVuh/2LzMQkfr4L/5zb3Sa/zS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03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8" o:spid="_x0000_s106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wu1sMAAADcAAAADwAAAGRycy9kb3ducmV2LnhtbERPS2sCMRC+F/wPYYTeanZtqWU1Si0s&#10;erI+KngcNtPNtptJ2KS6/femUPA2H99zZovetuJMXWgcK8hHGQjiyumGawUfh/LhBUSIyBpbx6Tg&#10;lwIs5oO7GRbaXXhH532sRQrhUKACE6MvpAyVIYth5Dxx4j5dZzEm2NVSd3hJ4baV4yx7lhYbTg0G&#10;Pb0Zqr73P1bBpDblabN818fjY8beb/OvVZkrdT/sX6cgIvXxJv53r3Wa/zS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MLtb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9" o:spid="_x0000_s106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O6pMUAAADcAAAADwAAAGRycy9kb3ducmV2LnhtbESPQU/DMAyF70j8h8hIu7G0bAJUlk0w&#10;qYLTgMEkjlZjmkLjRE22df9+PiBxs/We3/u8WI2+VwcaUhfYQDktQBE3wXbcGvj8qK/vQaWMbLEP&#10;TAZOlGC1vLxYYGXDkd/psM2tkhBOFRpwOcdK69Q48pimIRKL9h0Gj1nWodV2wKOE+17fFMWt9tix&#10;NDiMtHbU/G733sBd6+qvzdOr3e1mBcf4Vv4816Uxk6vx8QFUpjH/m/+uX6zgz4VW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O6pM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80" o:spid="_x0000_s106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8fP8MAAADcAAAADwAAAGRycy9kb3ducmV2LnhtbERPS0sDMRC+C/0PYQRvNrtWbLs2LbWw&#10;2JPaF3gcNuNm280kbGK7/fdGELzNx/ec2aK3rThTFxrHCvJhBoK4crrhWsF+V95PQISIrLF1TAqu&#10;FGAxH9zMsNDuwhs6b2MtUgiHAhWYGH0hZagMWQxD54kT9+U6izHBrpa6w0sKt618yLInabHh1GDQ&#10;08pQddp+WwXj2pSfby/v+nAYZez9R358LXOl7m775TOISH38F/+51zrNf5z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fHz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1" o:spid="_x0000_s107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wgf8UAAADcAAAADwAAAGRycy9kb3ducmV2LnhtbESPQU/DMAyF70j8h8hIu7G0TANUlk0w&#10;qYLTgMEkjlZjmkLjRE22df9+PiBxs/We3/u8WI2+VwcaUhfYQDktQBE3wXbcGvj8qK/vQaWMbLEP&#10;TAZOlGC1vLxYYGXDkd/psM2tkhBOFRpwOcdK69Q48pimIRKL9h0Gj1nWodV2wKOE+17fFMWt9tix&#10;NDiMtHbU/G733sBd6+qvzdOr3e1mBcf4Vv4816Uxk6vx8QFUpjH/m/+uX6zgzwVf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wgf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82" o:spid="_x0000_s107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CF5MMAAADcAAAADwAAAGRycy9kb3ducmV2LnhtbERPS2sCMRC+F/ofwgjeNLuVtrIapS0s&#10;7alaH+Bx2IybtZtJ2KS6/femIPQ2H99z5svetuJMXWgcK8jHGQjiyumGawW7bTmagggRWWPrmBT8&#10;UoDl4v5ujoV2F/6i8ybWIoVwKFCBidEXUobKkMUwdp44cUfXWYwJdrXUHV5SuG3lQ5Y9SYsNpwaD&#10;nt4MVd+bH6vguTbl4fN1pff7Scber/PTe5krNRz0LzMQkfr4L765P3Sa/5jD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whe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3" o:spid="_x0000_s107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bk8MAAADcAAAADwAAAGRycy9kb3ducmV2LnhtbERPTWsCMRC9F/wPYQRvml3FtqxGsYWl&#10;nmxrK3gcNtPN1s0kbFJd/31TEHqbx/uc5bq3rThTFxrHCvJJBoK4crrhWsHnRzl+BBEissbWMSm4&#10;UoD1anC3xEK7C7/TeR9rkUI4FKjAxOgLKUNlyGKYOE+cuC/XWYwJdrXUHV5SuG3lNMvupcWGU4NB&#10;T8+GqtP+xyp4qE153D296sNhlrH3b/n3S5krNRr2mwWISH38F9/cW53mz6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+iG5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4" o:spid="_x0000_s107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6+CMMAAADcAAAADwAAAGRycy9kb3ducmV2LnhtbERPTWsCMRC9F/wPYQRvNbsV27IaxQqL&#10;nmxrK3gcNtPN1s0kbKKu/74pFHqbx/uc+bK3rbhQFxrHCvJxBoK4crrhWsHnR3n/DCJEZI2tY1Jw&#10;owDLxeBujoV2V36nyz7WIoVwKFCBidEXUobKkMUwdp44cV+usxgT7GqpO7ymcNvKhyx7lBYbTg0G&#10;Pa0NVaf92Sp4qk153L286sNhkrH3b/n3psyVGg371QxEpD7+i//cW53mTyf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uvg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5" o:spid="_x0000_s107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cmfMMAAADcAAAADwAAAGRycy9kb3ducmV2LnhtbERPS0sDMRC+C/0PYQRvNrtW27I2LbWw&#10;2JPaF3gcNuNm280kbGK7/fdGELzNx/ec2aK3rThTFxrHCvJhBoK4crrhWsF+V95PQYSIrLF1TAqu&#10;FGAxH9zMsNDuwhs6b2MtUgiHAhWYGH0hZagMWQxD54kT9+U6izHBrpa6w0sKt618yLKxtNhwajDo&#10;aWWoOm2/rYJJbcrPt5d3fTiMMvb+Iz++lrlSd7f98hlEpD7+i//ca53mPz3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HJn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6" o:spid="_x0000_s107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uD58MAAADcAAAADwAAAGRycy9kb3ducmV2LnhtbERPTWsCMRC9F/wPYQRvNbuKbVmNosLS&#10;nmprK3gcNtPN1s0kbKJu/70pFHqbx/ucxaq3rbhQFxrHCvJxBoK4crrhWsHnR3n/BCJEZI2tY1Lw&#10;QwFWy8HdAgvtrvxOl32sRQrhUKACE6MvpAyVIYth7Dxx4r5cZzEm2NVSd3hN4baVkyx7kBYbTg0G&#10;PW0NVaf92Sp4rE15fN3s9OEwzdj7t/z7ucyVGg379RxEpD7+i//cLzrNn83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Lg+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7" o:spid="_x0000_s107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kdkMMAAADcAAAADwAAAGRycy9kb3ducmV2LnhtbERPS2sCMRC+F/wPYYTeanYt1bIapRYW&#10;PVkfFTwOm+lm280kbFLd/ntTKPQ2H99z5svetuJCXWgcK8hHGQjiyumGawXvx/LhGUSIyBpbx6Tg&#10;hwIsF4O7ORbaXXlPl0OsRQrhUKACE6MvpAyVIYth5Dxx4j5cZzEm2NVSd3hN4baV4yybSIsNpwaD&#10;nl4NVV+Hb6tgWpvyvF296dPpMWPvd/nnusyVuh/2LzMQkfr4L/5zb3Sa/zS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ZHZ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8" o:spid="_x0000_s107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W4C8MAAADcAAAADwAAAGRycy9kb3ducmV2LnhtbERPS2sCMRC+F/wPYYTeanYtrWU1Si0s&#10;erI+KngcNtPNtptJ2KS6/femUPA2H99zZovetuJMXWgcK8hHGQjiyumGawUfh/LhBUSIyBpbx6Tg&#10;lwIs5oO7GRbaXXhH532sRQrhUKACE6MvpAyVIYth5Dxx4j5dZzEm2NVSd3hJ4baV4yx7lhYbTg0G&#10;Pb0Zqr73P1bBpDblabN818fjY8beb/OvVZkrdT/sX6cgIvXxJv53r3Wa/zS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VuA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89" o:spid="_x0000_s107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<v:line id="Line 90" o:spid="_x0000_s107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aJ4sMAAADcAAAADwAAAGRycy9kb3ducmV2LnhtbERPS0sDMRC+C/0PYQRvNrsWbbs2LbWw&#10;2JPaF3gcNuNm280kbGK7/fdGELzNx/ec2aK3rThTFxrHCvJhBoK4crrhWsF+V95PQISIrLF1TAqu&#10;FGAxH9zMsNDuwhs6b2MtUgiHAhWYGH0hZagMWQxD54kT9+U6izHBrpa6w0sKt618yLInabHh1GDQ&#10;08pQddp+WwXj2pSfby/v+nAYZez9R358LXOl7m775TOISH38F/+51zrNf5z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GieL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1" o:spid="_x0000_s108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DqwsYAAADcAAAADwAAAGRycy9kb3ducmV2LnhtbESPT0/DMAzF70h8h8hI3FjaIQ3ULZsA&#10;qdpO/BlM2tFqvKajcaIm28q3xwckbrbe83s/L1aj79WZhtQFNlBOClDETbAdtwa+Puu7R1ApI1vs&#10;A5OBH0qwWl5fLbCy4cIfdN7mVkkIpwoNuJxjpXVqHHlMkxCJRTuEwWOWdWi1HfAi4b7X06KYaY8d&#10;S4PDSC+Omu/tyRt4aF29f31+s7vdfcExvpfHdV0ac3szPs1BZRrzv/nvemMFfyb4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Q6sL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92" o:spid="_x0000_s108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xPWcMAAADcAAAADwAAAGRycy9kb3ducmV2LnhtbERPS2sCMRC+C/0PYYTeNLstqKxGsYWl&#10;nqyPCj0Om3Gz7WYSNqlu/31TELzNx/ecxaq3rbhQFxrHCvJxBoK4crrhWsHHsRzNQISIrLF1TAp+&#10;KcBq+TBYYKHdlfd0OcRapBAOBSowMfpCylAZshjGzhMn7uw6izHBrpa6w2sKt618yrKJtNhwajDo&#10;6dVQ9X34sQqmtSk/ty/v+nR6ztj7Xf71VuZKPQ779RxEpD7exTf3Rqf5kxz+n0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cT1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3" o:spid="_x0000_s108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7RLsIAAADcAAAADwAAAGRycy9kb3ducmV2LnhtbERPTWsCMRC9F/wPYQRvNbsKVlajVGGx&#10;p7baCh6HzXSz7WYSNlHXf28Khd7m8T5nue5tKy7UhcaxgnycgSCunG64VvD5UT7OQYSIrLF1TApu&#10;FGC9GjwssdDuynu6HGItUgiHAhWYGH0hZagMWQxj54kT9+U6izHBrpa6w2sKt62cZNlMWmw4NRj0&#10;tDVU/RzOVsFTbcrT6+ZNH4/TjL1/z793Za7UaNg/L0BE6uO/+M/9otP82QR+n0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c7RL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4" o:spid="_x0000_s108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0tcMAAADcAAAADwAAAGRycy9kb3ducmV2LnhtbERPS2sCMRC+F/wPYYTeanYr2LIaRYWl&#10;PdXWB3gcNuNmdTMJm1S3/74RCr3Nx/ec2aK3rbhSFxrHCvJRBoK4crrhWsF+Vz69gggRWWPrmBT8&#10;UIDFfPAww0K7G3/RdRtrkUI4FKjAxOgLKUNlyGIYOU+cuJPrLMYEu1rqDm8p3LbyOcsm0mLDqcGg&#10;p7Wh6rL9tgpealMeP1YbfTiMM/b+Mz+/lblSj8N+OQURqY//4j/3u07zJ2O4P5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CdLX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5" o:spid="_x0000_s108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vswcMAAADcAAAADwAAAGRycy9kb3ducmV2LnhtbERPS2sCMRC+F/wPYYTeanZt0bIapRYW&#10;PVkfFTwOm+lm280kbFLd/ntTKPQ2H99z5svetuJCXWgcK8hHGQjiyumGawXvx/LhGUSIyBpbx6Tg&#10;hwIsF4O7ORbaXXlPl0OsRQrhUKACE6MvpAyVIYth5Dxx4j5cZzEm2NVSd3hN4baV4yybSIsNpwaD&#10;nl4NVV+Hb6tgWpvyvF296dPpMWPvd/nnusyVuh/2LzMQkfr4L/5zb3SaP3mC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r7M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6" o:spid="_x0000_s108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JWsMAAADcAAAADwAAAGRycy9kb3ducmV2LnhtbERPS2sCMRC+F/wPYYTeanYt1bIapRYW&#10;PVkfFTwOm+lm280kbFLd/ntTKPQ2H99z5svetuJCXWgcK8hHGQjiyumGawXvx/LhGUSIyBpbx6Tg&#10;hwIsF4O7ORbaXXlPl0OsRQrhUKACE6MvpAyVIYth5Dxx4j5cZzEm2NVSd3hN4baV4yybSIsNpwaD&#10;nl4NVV+Hb6tgWpvyvF296dPpMWPvd/nnusyVuh/2LzMQkfr4L/5zb3SaP3mC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nSV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7" o:spid="_x0000_s108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XXLcIAAADcAAAADwAAAGRycy9kb3ducmV2LnhtbERPS0vEMBC+C/6HMII3N+0K3aU2XXSh&#10;6Ml9ueBxaMam2kxCE3frvzcLgrf5+J5TrSY7iBONoXesIJ9lIIhbp3vuFLwdmrsliBCRNQ6OScEP&#10;BVjV11cVltqdeUenfexECuFQogIToy+lDK0hi2HmPHHiPtxoMSY4dlKPeE7hdpDzLCukxZ5Tg0FP&#10;a0Pt1/7bKlh0pnl/fdro4/E+Y++3+edzkyt1ezM9PoCINMV/8Z/7Raf5RQGXZ9IFsv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XXL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8" o:spid="_x0000_s108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ytsIAAADcAAAADwAAAGRycy9kb3ducmV2LnhtbERPS2sCMRC+F/wPYQRvNbsVtKxGUWFp&#10;T334AI/DZtysbiZhk+r23zeFQm/z8T1nseptK27UhcaxgnycgSCunG64VnDYl4/PIEJE1tg6JgXf&#10;FGC1HDwssNDuzp9028VapBAOBSowMfpCylAZshjGzhMn7uw6izHBrpa6w3sKt618yrKptNhwajDo&#10;aWuouu6+rIJZbcrT2+ZdH4+TjL3/yC8vZa7UaNiv5yAi9fFf/Od+1Wn+dAa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lyt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9" o:spid="_x0000_s108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bmxMYAAADcAAAADwAAAGRycy9kb3ducmV2LnhtbESPT0/DMAzF70h8h8hI3FjaIQ3ULZsA&#10;qdpO/BlM2tFqvKajcaIm28q3xwckbrbe83s/L1aj79WZhtQFNlBOClDETbAdtwa+Puu7R1ApI1vs&#10;A5OBH0qwWl5fLbCy4cIfdN7mVkkIpwoNuJxjpXVqHHlMkxCJRTuEwWOWdWi1HfAi4b7X06KYaY8d&#10;S4PDSC+Omu/tyRt4aF29f31+s7vdfcExvpfHdV0ac3szPs1BZRrzv/nvemMFfya0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m5sT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100" o:spid="_x0000_s108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pDX8MAAADcAAAADwAAAGRycy9kb3ducmV2LnhtbERPTWsCMRC9F/wPYQRvNbsKtl2NosLS&#10;nmprK3gcNtPN1s0kbKJu/70pFHqbx/ucxaq3rbhQFxrHCvJxBoK4crrhWsHnR3n/CCJEZI2tY1Lw&#10;QwFWy8HdAgvtrvxOl32sRQrhUKACE6MvpAyVIYth7Dxx4r5cZzEm2NVSd3hN4baVkyybSYsNpwaD&#10;nraGqtP+bBU81KY8vm52+nCYZuz9W/79XOZKjYb9eg4iUh//xX/uF53mz57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qQ1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01" o:spid="_x0000_s109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l8H8UAAADcAAAADwAAAGRycy9kb3ducmV2LnhtbESPQU/DMAyF75P4D5GRdmNpmcRQWTYB&#10;UgUnBoNJHK3GNIXGiZqwdf9+PkzazdZ7fu/zcj36Xu1pSF1gA+WsAEXcBNtxa+Drs765B5UyssU+&#10;MBk4UoL16mqyxMqGA3/QfptbJSGcKjTgco6V1qlx5DHNQiQW7ScMHrOsQ6vtgAcJ972+LYo77bFj&#10;aXAY6dlR87f99wYWrau/3542drebFxzje/n7UpfGTK/HxwdQmcZ8MZ+vX63gLwRfnpEJ9O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l8H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02" o:spid="_x0000_s109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XZhMMAAADcAAAADwAAAGRycy9kb3ducmV2LnhtbERPS2sCMRC+F/ofwgi9aXYtVFmNYoWl&#10;nqyPCj0Om3Gz7WYSNqlu/30jCL3Nx/ec+bK3rbhQFxrHCvJRBoK4crrhWsHHsRxOQYSIrLF1TAp+&#10;KcBy8fgwx0K7K+/pcoi1SCEcClRgYvSFlKEyZDGMnCdO3Nl1FmOCXS11h9cUbls5zrIXabHh1GDQ&#10;09pQ9X34sQomtSk/t6/v+nR6ztj7Xf71VuZKPQ361QxEpD7+i+/ujU7zJzncnk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F2Y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03" o:spid="_x0000_s109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sM/8YAAADcAAAADwAAAGRycy9kb3ducmV2LnhtbERPTUvDQBC9C/0PyxR6s5vmUGvstgRt&#10;qSC0GLXF25Ads2mzsyG7ttFf7wqCt3m8z5kve9uIM3W+dqxgMk5AEJdO11wpeH1ZX89A+ICssXFM&#10;Cr7Iw3IxuJpjpt2Fn+lchErEEPYZKjAhtJmUvjRk0Y9dSxy5D9dZDBF2ldQdXmK4bWSaJFNpsebY&#10;YLCle0Plqfi0CjYmz7+3T7v0cLrdF6uHfn18b9+UGg37/A5EoD78i//cjzrOv0nh95l4gV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bDP/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104" o:spid="_x0000_s109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fOGcIAAADcAAAADwAAAGRycy9kb3ducmV2LnhtbERP22oCMRB9L/gPYYS+1awWtN0aRYRC&#10;aRHxQp+Hzbi7uplZklS3fr0RCn2bw7nOdN65Rp3Jh1rYwHCQgSIuxNZcGtjv3p9eQIWIbLERJgO/&#10;FGA+6z1MMbdy4Q2dt7FUKYRDjgaqGNtc61BU5DAMpCVO3EG8w5igL7X1eEnhrtGjLBtrhzWnhgpb&#10;WlZUnLY/zoD/fvV7WZ12X59HyaSza7u6amMe+93iDVSkLv6L/9wfNs2fPMP9mXSBnt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fOGcIAAADcAAAADwAAAAAAAAAAAAAA&#10;AAChAgAAZHJzL2Rvd25yZXYueG1sUEsFBgAAAAAEAAQA+QAAAJADAAAAAA=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05" o:spid="_x0000_s109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9OMMA&#10;AADcAAAADwAAAGRycy9kb3ducmV2LnhtbERPTWvCQBC9F/wPywi9hLoxLbakrtIWpIKHUCt4HbJj&#10;EszOht01if/eLRS8zeN9znI9mlb05HxjWcF8loIgLq1uuFJw+N08vYHwAVlja5kUXMnDejV5WGKu&#10;7cA/1O9DJWII+xwV1CF0uZS+rMmgn9mOOHIn6wyGCF0ltcMhhptWZmm6kAYbjg01dvRVU3neX4yC&#10;5Jgsni+Z+ya7K5JdKj/9vBiVepyOH+8gAo3hLv53b3Wc//oCf8/EC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9OM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06" o:spid="_x0000_s109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3Yo8MA&#10;AADcAAAADwAAAGRycy9kb3ducmV2LnhtbERPTWvCQBC9F/wPywi9hLoxpbakrtIWpIKHUCt4HbJj&#10;EszOht01if/eLRS8zeN9znI9mlb05HxjWcF8loIgLq1uuFJw+N08vYHwAVlja5kUXMnDejV5WGKu&#10;7cA/1O9DJWII+xwV1CF0uZS+rMmgn9mOOHIn6wyGCF0ltcMhhptWZmm6kAYbjg01dvRVU3neX4yC&#10;5Jgsni+Z+ya7K5JdKj/9vBiVepyOH+8gAo3hLv53b3Wc//oCf8/EC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3Yo8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53EAA27" wp14:editId="00129175">
                <wp:simplePos x="0" y="0"/>
                <wp:positionH relativeFrom="column">
                  <wp:posOffset>354965</wp:posOffset>
                </wp:positionH>
                <wp:positionV relativeFrom="paragraph">
                  <wp:posOffset>168275</wp:posOffset>
                </wp:positionV>
                <wp:extent cx="1574800" cy="1494790"/>
                <wp:effectExtent l="31115" t="0" r="3810" b="22860"/>
                <wp:wrapNone/>
                <wp:docPr id="10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07" name="Group 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0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09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10" name="Line 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1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3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24" name="Line 2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2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2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2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2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2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2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2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2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2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3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3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3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37" name="Line 3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3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9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96" style="position:absolute;left:0;text-align:left;margin-left:27.95pt;margin-top:13.25pt;width:124pt;height:117.7pt;z-index:251659264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">
                <v:group id="Group 3" o:spid="_x0000_s109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group id="Group 4" o:spid="_x0000_s109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group id="Group 5" o:spid="_x0000_s109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<v:line id="Line 6" o:spid="_x0000_s110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aZv8UAAADc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S8GX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aZv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7" o:spid="_x0000_s110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o8JMIAAADcAAAADwAAAGRycy9kb3ducmV2LnhtbERPS2sCMRC+F/wPYQRvNZsKbdkaRYWl&#10;PfXhA3ocNtPN1s0kbFJd/70pFHqbj+858+XgOnGiPraeNahpAYK49qblRsN+V90+gogJ2WDnmTRc&#10;KMJyMbqZY2n8mT/otE2NyCEcS9RgUwqllLG25DBOfSDO3JfvHaYM+0aaHs853HXyrijupcOWc4PF&#10;QBtL9XH74zQ8NLb6fF2/mcNhVnAI7+r7uVJaT8bD6glEoiH9i//cLybPVwp+n8kX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o8J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8" o:spid="_x0000_s110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iU8MAAADcAAAADwAAAGRycy9kb3ducmV2LnhtbERPS2sCMRC+C/0PYYTeanYtqKxGsYWl&#10;nqyPCj0Om3Gz7WYSNlG3/74pFLzNx/ecxaq3rbhSFxrHCvJRBoK4crrhWsHHsXyagQgRWWPrmBT8&#10;UIDV8mGwwEK7G+/peoi1SCEcClRgYvSFlKEyZDGMnCdO3Nl1FmOCXS11h7cUbls5zrKJtNhwajDo&#10;6dVQ9X24WAXT2pSf25d3fTo9Z+z9Lv96K3OlHof9eg4iUh/v4n/3Rqf5+Rj+nkkX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Iol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" o:spid="_x0000_s110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QHyMMAAADcAAAADwAAAGRycy9kb3ducmV2LnhtbERPS2sCMRC+C/0PYYTeanYrqKxGsYWl&#10;PVkfFXocNuNm280kbFJd/70pFLzNx/ecxaq3rThTFxrHCvJRBoK4crrhWsHnoXyagQgRWWPrmBRc&#10;KcBq+TBYYKHdhXd03sdapBAOBSowMfpCylAZshhGzhMn7uQ6izHBrpa6w0sKt618zrKJtNhwajDo&#10;6dVQ9bP/tQqmtSm/Ni8f+ngcZ+z9Nv9+K3OlHof9eg4iUh/v4n/3u07z8zH8PZMu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EB8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0" o:spid="_x0000_s110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2fvMMAAADcAAAADwAAAGRycy9kb3ducmV2LnhtbERPS2sCMRC+F/ofwgjeNLu1tLIapS0s&#10;7alaH+Bx2IybtZtJ2KS6/femIPQ2H99z5svetuJMXWgcK8jHGQjiyumGawW7bTmagggRWWPrmBT8&#10;UoDl4v5ujoV2F/6i8ybWIoVwKFCBidEXUobKkMUwdp44cUfXWYwJdrXUHV5SuG3lQ5Y9SYsNpwaD&#10;nt4MVd+bH6vguTbl4fN1pff7Scber/PTe5krNRz0LzMQkfr4L765P3Sanz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tn7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" o:spid="_x0000_s110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E6J8MAAADcAAAADwAAAGRycy9kb3ducmV2LnhtbERPS2sCMRC+F/ofwgjeNLuVtrIapS0s&#10;7alaH+Bx2IybtZtJ2KS6/femIPQ2H99z5svetuJMXWgcK8jHGQjiyumGawW7bTmagggRWWPrmBT8&#10;UoDl4v5ujoV2F/6i8ybWIoVwKFCBidEXUobKkMUwdp44cUfXWYwJdrXUHV5SuG3lQ5Y9SYsNpwaD&#10;nt4MVd+bH6vguTbl4fN1pff7Scber/PTe5krNRz0LzMQkfr4L765P3Sanz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hOi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2" o:spid="_x0000_s110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OkUMMAAADcAAAADwAAAGRycy9kb3ducmV2LnhtbERPS2sCMRC+C/0PYYTeNLstqKxGsYWl&#10;nqyPCj0Om3Gz7WYSNqlu/31TELzNx/ecxaq3rbhQFxrHCvJxBoK4crrhWsHHsRzNQISIrLF1TAp+&#10;KcBq+TBYYKHdlfd0OcRapBAOBSowMfpCylAZshjGzhMn7uw6izHBrpa6w2sKt618yrKJtNhwajDo&#10;6dVQ9X34sQqmtSk/ty/v+nR6ztj7Xf71VuZKPQ779RxEpD7exTf3Rqf5+QT+n0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zpF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3" o:spid="_x0000_s110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By8MAAADcAAAADwAAAGRycy9kb3ducmV2LnhtbERPS2sCMRC+F/ofwgi9aXYtVFmNYoWl&#10;nqyPCj0Om3Gz7WYSNqlu/30jCL3Nx/ec+bK3rbhQFxrHCvJRBoK4crrhWsHHsRxOQYSIrLF1TAp+&#10;KcBy8fgwx0K7K+/pcoi1SCEcClRgYvSFlKEyZDGMnCdO3Nl1FmOCXS11h9cUbls5zrIXabHh1GDQ&#10;09pQ9X34sQomtSk/t6/v+nR6ztj7Xf71VuZKPQ361QxEpD7+i+/ujU7z8wncnk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/Ac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4" o:spid="_x0000_s110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CVucUAAADc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S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CVu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" o:spid="_x0000_s110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wwIsMAAADcAAAADwAAAGRycy9kb3ducmV2LnhtbERPS2sCMRC+F/ofwgjeNLsV2roapS0s&#10;7alaH+Bx2IybtZtJ2KS6/femIPQ2H99z5svetuJMXWgcK8jHGQjiyumGawW7bTl6BhEissbWMSn4&#10;pQDLxf3dHAvtLvxF502sRQrhUKACE6MvpAyVIYth7Dxx4o6usxgT7GqpO7ykcNvKhyx7lBYbTg0G&#10;Pb0Zqr43P1bBU23Kw+frSu/3k4y9X+en9zJXajjoX2YgIvXxX3xzf+g0P5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sMCL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6" o:spid="_x0000_s111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pTAsYAAADcAAAADwAAAGRycy9kb3ducmV2LnhtbESPT0/DMAzF70h8h8hIu21pN2lDZdkE&#10;SNU48WcwiaPVmKbQOFGTbd23xwckbrbe83s/r7ej79WJhtQFNlDOClDETbAdtwY+3uvpLaiUkS32&#10;gcnAhRJsN9dXa6xsOPMbnfa5VRLCqUIDLudYaZ0aRx7TLERi0b7C4DHLOrTaDniWcN/reVEstceO&#10;pcFhpEdHzc/+6A2sWld/Pj+82MNhUXCMr+X3ri6NmdyM93egMo353/x3/WQFfy74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6UwL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17" o:spid="_x0000_s111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b2mcMAAADcAAAADwAAAGRycy9kb3ducmV2LnhtbERPS2sCMRC+C/0PYYTeanYtqKxGsYWl&#10;nqyPCj0Om3Gz7WYSNlG3/74pFLzNx/ecxaq3rbhSFxrHCvJRBoK4crrhWsHHsXyagQgRWWPrmBT8&#10;UIDV8mGwwEK7G+/peoi1SCEcClRgYvSFlKEyZDGMnCdO3Nl1FmOCXS11h7cUbls5zrKJtNhwajDo&#10;6dVQ9X24WAXT2pSf25d3fTo9Z+z9Lv96K3OlHof9eg4iUh/v4n/3Rqf54xz+nkkX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29p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" o:spid="_x0000_s111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Ro7sMAAADcAAAADwAAAGRycy9kb3ducmV2LnhtbERPS0sDMRC+C/6HMIK3Nrsr1LJtWlRY&#10;9NTaF/Q4bKab1c0kbGK7/ntTKHibj+858+VgO3GmPrSOFeTjDARx7XTLjYL9rhpNQYSIrLFzTAp+&#10;KcBycX83x1K7C2/ovI2NSCEcSlRgYvSllKE2ZDGMnSdO3Mn1FmOCfSN1j5cUbjtZZNlEWmw5NRj0&#10;9Gao/t7+WAXPjamOq9e1PhyeMvb+M/96r3KlHh+GlxmISEP8F9/cHzrNLwq4PpMu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kaO7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19" o:spid="_x0000_s111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<v:line id="Line 20" o:spid="_x0000_s111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FVAcMAAADcAAAADwAAAGRycy9kb3ducmV2LnhtbERPTWsCMRC9F/wPYQRvml2VtqxGsYWl&#10;nmxrK3gcNtPN1s0kbFJd/31TEHqbx/uc5bq3rThTFxrHCvJJBoK4crrhWsHnRzl+BBEissbWMSm4&#10;UoD1anC3xEK7C7/TeR9rkUI4FKjAxOgLKUNlyGKYOE+cuC/XWYwJdrXUHV5SuG3lNMvupcWGU4NB&#10;T8+GqtP+xyp4qE153D296sNhlrH3b/n3S5krNRr2mwWISH38F9/cW53mT+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BVQ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" o:spid="_x0000_s111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3wmsMAAADcAAAADwAAAGRycy9kb3ducmV2LnhtbERPTWsCMRC9F/wPYQRvml3FtqxGsYWl&#10;nmxrK3gcNtPN1s0kbFJd/31TEHqbx/uc5bq3rThTFxrHCvJJBoK4crrhWsHnRzl+BBEissbWMSm4&#10;UoD1anC3xEK7C7/TeR9rkUI4FKjAxOgLKUNlyGKYOE+cuC/XWYwJdrXUHV5SuG3lNMvupcWGU4NB&#10;T8+GqtP+xyp4qE153D296sNhlrH3b/n3S5krNRr2mwWISH38F9/cW53mT+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N8J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2" o:spid="_x0000_s111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9u7cIAAADcAAAADwAAAGRycy9kb3ducmV2LnhtbERPTWsCMRC9F/wPYQRvNbsKVlajVGGx&#10;p7baCh6HzXSz7WYSNlHXf28Khd7m8T5nue5tKy7UhcaxgnycgSCunG64VvD5UT7OQYSIrLF1TApu&#10;FGC9GjwssdDuynu6HGItUgiHAhWYGH0hZagMWQxj54kT9+U6izHBrpa6w2sKt62cZNlMWmw4NRj0&#10;tDVU/RzOVsFTbcrT6+ZNH4/TjL1/z793Za7UaNg/L0BE6uO/+M/9otP8yQx+n0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9u7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3" o:spid="_x0000_s111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PLdsIAAADcAAAADwAAAGRycy9kb3ducmV2LnhtbERPS2sCMRC+F/wPYQRvNbsWalmNosLS&#10;nvrwAR6HzbhZ3UzCJur23zeFQm/z8T1nvuxtK27UhcaxgnycgSCunG64VrDflY8vIEJE1tg6JgXf&#10;FGC5GDzMsdDuzl9028ZapBAOBSowMfpCylAZshjGzhMn7uQ6izHBrpa6w3sKt62cZNmztNhwajDo&#10;aWOoumyvVsG0NuXxff2hD4enjL3/zM+vZa7UaNivZiAi9fFf/Od+02n+ZAq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PLd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4" o:spid="_x0000_s111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xfBMYAAADcAAAADwAAAGRycy9kb3ducmV2LnhtbESPT0/DMAzF70h8h8hIu21pN2lDZdkE&#10;SNU48WcwiaPVmKbQOFGTbd23xwckbrbe83s/r7ej79WJhtQFNlDOClDETbAdtwY+3uvpLaiUkS32&#10;gcnAhRJsN9dXa6xsOPMbnfa5VRLCqUIDLudYaZ0aRx7TLERi0b7C4DHLOrTaDniWcN/reVEstceO&#10;pcFhpEdHzc/+6A2sWld/Pj+82MNhUXCMr+X3ri6NmdyM93egMo353/x3/WQFfy60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MXwT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25" o:spid="_x0000_s111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D6n8MAAADcAAAADwAAAGRycy9kb3ducmV2LnhtbERPTWsCMRC9F/wPYQRvml0F265GsYWl&#10;nmxrK3gcNtPN1s0kbFJd/31TEHqbx/uc5bq3rThTFxrHCvJJBoK4crrhWsHnRzl+ABEissbWMSm4&#10;UoD1anC3xEK7C7/TeR9rkUI4FKjAxOgLKUNlyGKYOE+cuC/XWYwJdrXUHV5SuG3lNMvm0mLDqcGg&#10;p2dD1Wn/YxXc16Y87p5e9eEwy9j7t/z7pcyVGg37zQJEpD7+i2/urU7zp4/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A+p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6" o:spid="_x0000_s112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PF38UAAADcAAAADwAAAGRycy9kb3ducmV2LnhtbESPQU/DMAyF70j8h8hIu7G0TALULZsA&#10;qWKnAYNJO1qN13Q0TtRkW/n3+IDEzdZ7fu/zYjX6Xp1pSF1gA+W0AEXcBNtxa+Drs759BJUyssU+&#10;MBn4oQSr5fXVAisbLvxB521ulYRwqtCAyzlWWqfGkcc0DZFYtEMYPGZZh1bbAS8S7nt9VxT32mPH&#10;0uAw0ouj5nt78gYeWlfvN89vdrebFRzje3l8rUtjJjfj0xxUpjH/m/+u11bwZ4Iv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PF3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7" o:spid="_x0000_s112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9gRMMAAADcAAAADwAAAGRycy9kb3ducmV2LnhtbERPS2sCMRC+C/0PYYTeanYrqKxGsYWl&#10;PVkfFXocNuNm280kbFJd/70pFLzNx/ecxaq3rThTFxrHCvJRBoK4crrhWsHnoXyagQgRWWPrmBRc&#10;KcBq+TBYYKHdhXd03sdapBAOBSowMfpCylAZshhGzhMn7uQ6izHBrpa6w0sKt618zrKJtNhwajDo&#10;6dVQ9bP/tQqmtSm/Ni8f+ngcZ+z9Nv9+K3OlHof9eg4iUh/v4n/3u07zxzn8PZMu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vYE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8" o:spid="_x0000_s112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3+M8IAAADcAAAADwAAAGRycy9kb3ducmV2LnhtbERPS2sCMRC+F/wPYYTeNLsKbVmNosLS&#10;nvrwAR6HzbhZ3UzCJtXtv28KQm/z8T1nvuxtK67UhcaxgnycgSCunG64VrDflaMXECEia2wdk4If&#10;CrBcDB7mWGh34y+6bmMtUgiHAhWYGH0hZagMWQxj54kTd3KdxZhgV0vd4S2F21ZOsuxJWmw4NRj0&#10;tDFUXbbfVsFzbcrj+/pDHw7TjL3/zM+vZa7U47BfzUBE6uO/+O5+02n+dAJ/z6QL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3+M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9" o:spid="_x0000_s112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FbqMMAAADcAAAADwAAAGRycy9kb3ducmV2LnhtbERP32vCMBB+H+x/CDfwTdOu4KQzyjYo&#10;7kmnTtjj0dyabs0lNJnW/94Iwt7u4/t58+VgO3GkPrSOFeSTDARx7XTLjYLPfTWegQgRWWPnmBSc&#10;KcBycX83x1K7E2/puIuNSCEcSlRgYvSllKE2ZDFMnCdO3LfrLcYE+0bqHk8p3HbyMcum0mLLqcGg&#10;pzdD9e/uzyp4akz1tX7d6MOhyNj7j/xnVeVKjR6Gl2cQkYb4L76533WaXxRwfSZdIBc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xW6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0" o:spid="_x0000_s112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D3MMAAADcAAAADwAAAGRycy9kb3ducmV2LnhtbERPTWsCMRC9F/wPYQRvNbtV2rIaxQqL&#10;nmxrK3gcNtPN1s0kbKKu/74pFHqbx/uc+bK3rbhQFxrHCvJxBoK4crrhWsHnR3n/DCJEZI2tY1Jw&#10;owDLxeBujoV2V36nyz7WIoVwKFCBidEXUobKkMUwdp44cV+usxgT7GqpO7ymcNvKhyx7lBYbTg0G&#10;Pa0NVaf92Sp4qk153L286sNhkrH3b/n3psyVGg371QxEpD7+i//cW53mT6b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Yw9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1" o:spid="_x0000_s112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RmR8MAAADcAAAADwAAAGRycy9kb3ducmV2LnhtbERPTWsCMRC9F/wPYQRvNbsV27IaxQqL&#10;nmxrK3gcNtPN1s0kbKKu/74pFHqbx/uc+bK3rbhQFxrHCvJxBoK4crrhWsHnR3n/DCJEZI2tY1Jw&#10;owDLxeBujoV2V36nyz7WIoVwKFCBidEXUobKkMUwdp44cV+usxgT7GqpO7ymcNvKhyx7lBYbTg0G&#10;Pa0NVaf92Sp4qk153L286sNhkrH3b/n3psyVGg371QxEpD7+i//cW53mT6b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UZk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2" o:spid="_x0000_s112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b4MMMAAADcAAAADwAAAGRycy9kb3ducmV2LnhtbERPS2sCMRC+F/wPYYTeanYr2LIaRYWl&#10;PdXWB3gcNuNmdTMJm1S3/74RCr3Nx/ec2aK3rbhSFxrHCvJRBoK4crrhWsF+Vz69gggRWWPrmBT8&#10;UIDFfPAww0K7G3/RdRtrkUI4FKjAxOgLKUNlyGIYOU+cuJPrLMYEu1rqDm8p3LbyOcsm0mLDqcGg&#10;p7Wh6rL9tgpealMeP1YbfTiMM/b+Mz+/lblSj8N+OQURqY//4j/3u07zxxO4P5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G+D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33" o:spid="_x0000_s112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YWp8YAAADcAAAADwAAAGRycy9kb3ducmV2LnhtbERP20rDQBB9F/yHZQq+2U1bUBu7LUFb&#10;KgiK6UX6NmSn2djsbMiubezXu4LQtzmc60xmna3FkVpfOVYw6CcgiAunKy4VrFeL2wcQPiBrrB2T&#10;gh/yMJteX00w1e7EH3TMQyliCPsUFZgQmlRKXxiy6PuuIY7c3rUWQ4RtKXWLpxhuazlMkjtpseLY&#10;YLChJ0PFIf+2CpYmy85vr+/Dz8N4m8+fu8XXrtkoddPrskcQgbpwEf+7X3ScP7qHv2fiBX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GFqf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34" o:spid="_x0000_s112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nlqMQAAADcAAAADwAAAGRycy9kb3ducmV2LnhtbESPT0vDQBDF7wW/wzKCt3ajgrQxmyKC&#10;IEqR/sHzkB2T2OxM2F3b6Kd3DoK3Gd6b935TracwmBPF1As7uF4UYIgb8T23Dg77p/kSTMrIHgdh&#10;cvBNCdb1xazC0suZt3Ta5dZoCKcSHXQ5j6W1qekoYFrISKzah8SAWdfYWh/xrOFhsDdFcWcD9qwN&#10;HY702FFz3H0FB/F9FQ+yOe5fXz6lkMm/+c2Pde7qcnq4B5Npyv/mv+tnr/i3SqvP6AS2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eeWoxAAAANwAAAAPAAAAAAAAAAAA&#10;AAAAAKECAABkcnMvZG93bnJldi54bWxQSwUGAAAAAAQABAD5AAAAkg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35" o:spid="_x0000_s112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prZsMA&#10;AADcAAAADwAAAGRycy9kb3ducmV2LnhtbERPTWvCQBC9F/wPywi9BLMxgrRpVrGFYsGDaAteh+w0&#10;CWZnw+4a47/vCkJv83ifU65H04mBnG8tK5inGQjiyuqWawU/35+zFxA+IGvsLJOCG3lYryZPJRba&#10;XvlAwzHUIoawL1BBE0JfSOmrhgz61PbEkfu1zmCI0NVSO7zGcNPJPMuW0mDLsaHBnj4aqs7Hi1GQ&#10;nJLl4pK7LdndPtll8t3P96NSz9Nx8wYi0Bj+xQ/3l47zF69wfyZe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prZs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36" o:spid="_x0000_s113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xhsUA&#10;AADcAAAADwAAAGRycy9kb3ducmV2LnhtbESPQWvCQBCF74L/YRmhl6AbrYikrqKF0oIH0RZ6HbJj&#10;EszOht1V03/fOQjeZnhv3vtmteldq24UYuPZwHSSgyIuvW24MvDz/TFegooJ2WLrmQz8UYTNejhY&#10;YWH9nY90O6VKSQjHAg3UKXWF1rGsyWGc+I5YtLMPDpOsodI24F3CXatneb7QDhuWhho7eq+pvJyu&#10;zkD2my1er7PwSX5/yPa53sXpoTfmZdRv30Al6tPT/Lj+soI/F3x5Rib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VrGGxQAAANwAAAAPAAAAAAAAAAAAAAAAAJgCAABkcnMv&#10;ZG93bnJldi54bWxQSwUGAAAAAAQABAD1AAAAigMAAAAA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</w:rPr>
        <w:t xml:space="preserve">  17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 xml:space="preserve">     </w:t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880" w:dyaOrig="400">
          <v:shape id="_x0000_i1031" type="#_x0000_t75" style="width:44.4pt;height:20.4pt" o:ole="">
            <v:imagedata r:id="rId15" o:title=""/>
          </v:shape>
          <o:OLEObject Type="Embed" ProgID="Equation.DSMT4" ShapeID="_x0000_i1031" DrawAspect="Content" ObjectID="_1546223803" r:id="rId16"/>
        </w:objec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8</w:t>
      </w:r>
      <w:r w:rsidRPr="00AD4576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8"/>
        </w:rPr>
        <w:object w:dxaOrig="520" w:dyaOrig="360">
          <v:shape id="_x0000_i1032" type="#_x0000_t75" style="width:26.4pt;height:18pt" o:ole="">
            <v:imagedata r:id="rId17" o:title=""/>
          </v:shape>
          <o:OLEObject Type="Embed" ProgID="Equation.DSMT4" ShapeID="_x0000_i1032" DrawAspect="Content" ObjectID="_1546223804" r:id="rId18"/>
        </w:objec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19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880" w:dyaOrig="400">
          <v:shape id="_x0000_i1033" type="#_x0000_t75" style="width:44.4pt;height:20.4pt" o:ole="">
            <v:imagedata r:id="rId19" o:title=""/>
          </v:shape>
          <o:OLEObject Type="Embed" ProgID="Equation.DSMT4" ShapeID="_x0000_i1033" DrawAspect="Content" ObjectID="_1546223805" r:id="rId20"/>
        </w:object>
      </w:r>
      <w:r w:rsidRPr="00AD4576">
        <w:rPr>
          <w:rFonts w:ascii="Times New Roman" w:hAnsi="Times New Roman"/>
        </w:rPr>
        <w:t xml:space="preserve"> + 3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Pr="00AD4576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362EF92" wp14:editId="658DAB79">
                <wp:simplePos x="0" y="0"/>
                <wp:positionH relativeFrom="column">
                  <wp:posOffset>4752340</wp:posOffset>
                </wp:positionH>
                <wp:positionV relativeFrom="paragraph">
                  <wp:posOffset>122555</wp:posOffset>
                </wp:positionV>
                <wp:extent cx="1574800" cy="1494790"/>
                <wp:effectExtent l="27940" t="0" r="0" b="30480"/>
                <wp:wrapNone/>
                <wp:docPr id="71" name="Group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72" name="Group 21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73" name="Group 21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74" name="Group 2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75" name="Line 21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21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21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21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22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22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22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22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22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22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22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22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22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8" name="Group 2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89" name="Line 23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23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23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23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23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23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23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23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23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23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24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24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24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2" name="Line 24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24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4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2" o:spid="_x0000_s1131" style="position:absolute;margin-left:374.2pt;margin-top:9.65pt;width:124pt;height:117.7pt;z-index:251664384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">
                <v:group id="Group 213" o:spid="_x0000_s113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group id="Group 214" o:spid="_x0000_s113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group id="Group 215" o:spid="_x0000_s113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<v:line id="Line 216" o:spid="_x0000_s113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a42cQAAADbAAAADwAAAGRycy9kb3ducmV2LnhtbESPT2sCMRTE70K/Q3iCt5pdpX/YGqUV&#10;Fntq7VbB42Pzulm7eQmbqNtv3xQKHoeZ3wyzWA22E2fqQ+tYQT7NQBDXTrfcKNh9lrePIEJE1tg5&#10;JgU/FGC1vBktsNDuwh90rmIjUgmHAhWYGH0hZagNWQxT54mT9+V6izHJvpG6x0sqt52cZdm9tNhy&#10;WjDoaW2o/q5OVsFDY8rD28u73u/nGXu/zY+bMldqMh6en0BEGuI1/E+/6sTdwd+X9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9rj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17" o:spid="_x0000_s113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QmrsMAAADbAAAADwAAAGRycy9kb3ducmV2LnhtbESPQWsCMRSE7wX/Q3iCt5rdClZWo2hh&#10;sadatUKPj81zs+3mJWyibv99IxR6HGa+GWax6m0rrtSFxrGCfJyBIK6cbrhW8HEsH2cgQkTW2Dom&#10;BT8UYLUcPCyw0O7Ge7oeYi1SCYcCFZgYfSFlqAxZDGPniZN3dp3FmGRXS93hLZXbVj5l2VRabDgt&#10;GPT0Yqj6PlysgufalJ9vm50+nSYZe/+ef23LXKnRsF/PQUTq43/4j37ViZvC/U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kJq7DAAAA2w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8" o:spid="_x0000_s113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iDNcMAAADbAAAADwAAAGRycy9kb3ducmV2LnhtbESPQWsCMRSE7wX/Q3iCt5rdClVWo2hh&#10;sadatUKPj81zs+3mJWyibv+9KRR6HGa+GWax6m0rrtSFxrGCfJyBIK6cbrhW8HEsH2cgQkTW2Dom&#10;BT8UYLUcPCyw0O7Ge7oeYi1SCYcCFZgYfSFlqAxZDGPniZN3dp3FmGRXS93hLZXbVj5l2bO02HBa&#10;MOjpxVD1fbhYBdPalJ9vm50+nSYZe/+ef23LXKnRsF/PQUTq43/4j37ViZvC75f0A+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ogzXDAAAA2w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9" o:spid="_x0000_s113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XR8EAAADbAAAADwAAAGRycy9kb3ducmV2LnhtbERPTUsDMRC9C/6HMEJvNrsWVLZNiwpL&#10;PamtLfQ4bKab1c0kbNJ2/ffOQfD4eN+L1eh7daYhdYENlNMCFHETbMetgd1nffsIKmVki31gMvBD&#10;CVbL66sFVjZceEPnbW6VhHCq0IDLOVZap8aRxzQNkVi4Yxg8ZoFDq+2AFwn3vb4rinvtsWNpcBjp&#10;xVHzvT15Aw+tqw9vz+92v58VHONH+bWuS2MmN+PTHFSmMf+L/9yvVnwyVr7ID9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9xdH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20" o:spid="_x0000_s113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uy3MQAAADbAAAADwAAAGRycy9kb3ducmV2LnhtbESPT2sCMRTE70K/Q3iCt5pdhf7ZGqUV&#10;Fntq7VbB42Pzulm7eQmbqNtv3xQKHoeZ3wyzWA22E2fqQ+tYQT7NQBDXTrfcKNh9lrcPIEJE1tg5&#10;JgU/FGC1vBktsNDuwh90rmIjUgmHAhWYGH0hZagNWQxT54mT9+V6izHJvpG6x0sqt52cZdmdtNhy&#10;WjDoaW2o/q5OVsF9Y8rD28u73u/nGXu/zY+bMldqMh6en0BEGuI1/E+/6sQ9wt+X9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7Lc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1" o:spid="_x0000_s114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RrZsEAAADbAAAADwAAAGRycy9kb3ducmV2LnhtbERPW2vCMBR+F/Yfwhn4pmknqHRG2QZl&#10;e/LSTdjjoTlrujUnocm0/nvzIPj48d1Xm8F24kR9aB0ryKcZCOLa6ZYbBV+f5WQJIkRkjZ1jUnCh&#10;AJv1w2iFhXZnPtCpio1IIRwKVGBi9IWUoTZkMUydJ07cj+stxgT7RuoezyncdvIpy+bSYsupwaCn&#10;N0P1X/VvFSwaU35vX3f6eJxl7P0+/30vc6XGj8PLM4hIQ7yLb+4PrWCZ1qcv6QfI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VGtm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22" o:spid="_x0000_s114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jO/cQAAADbAAAADwAAAGRycy9kb3ducmV2LnhtbESPT2sCMRTE70K/Q3hCb5rdFqysRrGF&#10;pT219R94fGyem9XNS9ikun77plDwOMzMb5j5sretuFAXGscK8nEGgrhyuuFawW5bjqYgQkTW2Dom&#10;BTcKsFw8DOZYaHflNV02sRYJwqFABSZGX0gZKkMWw9h54uQdXWcxJtnVUnd4TXDbyqcsm0iLDacF&#10;g57eDFXnzY9V8FKb8vD5+qX3++eMvf/OT+9lrtTjsF/NQETq4z383/7QCqY5/H1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GM79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3" o:spid="_x0000_s114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pQisQAAADbAAAADwAAAGRycy9kb3ducmV2LnhtbESPW2sCMRSE3wv+h3AE32p2LbSyGkWF&#10;pX3qxQv4eNgcN6ubk7CJuv33TaHQx2FmvmHmy9624kZdaBwryMcZCOLK6YZrBftd+TgFESKyxtYx&#10;KfimAMvF4GGOhXZ3/qLbNtYiQTgUqMDE6AspQ2XIYhg7T5y8k+ssxiS7WuoO7wluWznJsmdpseG0&#10;YNDTxlB12V6tgpfalMf39Yc+HJ4y9v4zP7+WuVKjYb+agYjUx//wX/tN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ylCK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4" o:spid="_x0000_s114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b1EcQAAADbAAAADwAAAGRycy9kb3ducmV2LnhtbESPW2sCMRSE3wv+h3AE32p2K7SyGkWF&#10;pX3qxQv4eNgcN6ubk7CJuv33TaHQx2FmvmHmy9624kZdaBwryMcZCOLK6YZrBftd+TgFESKyxtYx&#10;KfimAMvF4GGOhXZ3/qLbNtYiQTgUqMDE6AspQ2XIYhg7T5y8k+ssxiS7WuoO7wluW/mUZc/SYsNp&#10;waCnjaHqsr1aBS+1KY/v6w99OEwy9v4zP7+WuVKjYb+agYjUx//wX/tN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hvU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5" o:spid="_x0000_s114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9tZcQAAADbAAAADwAAAGRycy9kb3ducmV2LnhtbESPQWsCMRSE7wX/Q3iF3jS7rbSyGkUL&#10;i55sayv0+Ng8N1s3L2ETdf33TUHocZiZb5jZoretOFMXGscK8lEGgrhyuuFawddnOZyACBFZY+uY&#10;FFwpwGI+uJthod2FP+i8i7VIEA4FKjAx+kLKUBmyGEbOEyfv4DqLMcmulrrDS4LbVj5m2bO02HBa&#10;MOjp1VB13J2sgpfalN/b1Zve758y9v49/1mXuVIP9/1yCiJSH//Dt/ZGK5iM4e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b21l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6" o:spid="_x0000_s114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PI/sQAAADbAAAADwAAAGRycy9kb3ducmV2LnhtbESPQWsCMRSE7wX/Q3iF3jS7LbayGkUL&#10;i55sayv0+Ng8N1s3L2ETdf33TUHocZiZb5jZoretOFMXGscK8lEGgrhyuuFawddnOZyACBFZY+uY&#10;FFwpwGI+uJthod2FP+i8i7VIEA4FKjAx+kLKUBmyGEbOEyfv4DqLMcmulrrDS4LbVj5m2bO02HBa&#10;MOjp1VB13J2sgpfalN/b1Zve758y9v49/1mXuVIP9/1yCiJSH//Dt/ZGK5iM4e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I8j+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7" o:spid="_x0000_s114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WicQAAADbAAAADwAAAGRycy9kb3ducmV2LnhtbESPQWsCMRSE7wX/Q3hCbzW7FlRWo1Rh&#10;0VNbbQWPj83rZtvNS9hE3f77piB4HGbmG2ax6m0rLtSFxrGCfJSBIK6cbrhW8PlRPs1AhIissXVM&#10;Cn4pwGo5eFhgod2V93Q5xFokCIcCFZgYfSFlqAxZDCPniZP35TqLMcmulrrDa4LbVo6zbCItNpwW&#10;DHraGKp+DmerYFqb8vS6ftPH43PG3r/n39syV+px2L/MQUTq4z18a++0gtkE/r+kH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8VaJ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8" o:spid="_x0000_s114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3zEsQAAADbAAAADwAAAGRycy9kb3ducmV2LnhtbESPW2sCMRSE3wv+h3AE32p2K1RZjaLC&#10;0j714gV8PGyOm9XNSdikuv33TaHQx2FmvmEWq9624kZdaBwryMcZCOLK6YZrBYd9+TgDESKyxtYx&#10;KfimAKvl4GGBhXZ3/qTbLtYiQTgUqMDE6AspQ2XIYhg7T5y8s+ssxiS7WuoO7wluW/mUZc/SYsNp&#10;waCnraHquvuyCqa1KU9vm3d9PE4y9v4jv7yUuVKjYb+eg4jUx//wX/tVK5hN4fdL+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fMS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  <v:group id="Group 229" o:spid="_x0000_s114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<v:line id="Line 230" o:spid="_x0000_s114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7C+8UAAADbAAAADwAAAGRycy9kb3ducmV2LnhtbESPT2sCMRTE7wW/Q3hCbzW7Flq7GqUW&#10;Fj1Z/1Tw+Ni8brbdvIRNqttvbwoFj8PM/IaZLXrbijN1oXGsIB9lIIgrpxuuFXwcyocJiBCRNbaO&#10;ScEvBVjMB3czLLS78I7O+1iLBOFQoAIToy+kDJUhi2HkPHHyPl1nMSbZ1VJ3eElw28pxlj1Jiw2n&#10;BYOe3gxV3/sfq+C5NuVps3zXx+Njxt5v869VmSt1P+xfpyAi9fEW/m+vtYLJC/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7C+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1" o:spid="_x0000_s115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39u8EAAADbAAAADwAAAGRycy9kb3ducmV2LnhtbERPz2vCMBS+D/wfwhO8zbQTnOuM4oSy&#10;ndymE3Z8NM+m2ryEJmr9781hsOPH93u+7G0rLtSFxrGCfJyBIK6cbrhW8LMrH2cgQkTW2DomBTcK&#10;sFwMHuZYaHflb7psYy1SCIcCFZgYfSFlqAxZDGPniRN3cJ3FmGBXS93hNYXbVj5l2VRabDg1GPS0&#10;NlSdtmer4Lk25e/m7VPv95OMvf/Kj+9lrtRo2K9eQUTq47/4z/2hFbyk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jf27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32" o:spid="_x0000_s115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FYIMUAAADbAAAADwAAAGRycy9kb3ducmV2LnhtbESPT2sCMRTE74V+h/AEb5rdCm1djdIW&#10;lvZUrX/A42Pz3KzdvIRNqttvbwpCj8PM/IaZL3vbijN1oXGsIB9nIIgrpxuuFey25egZRIjIGlvH&#10;pOCXAiwX93dzLLS78BedN7EWCcKhQAUmRl9IGSpDFsPYeeLkHV1nMSbZ1VJ3eElw28qHLHuUFhtO&#10;CwY9vRmqvjc/VsFTbcrD5+tK7/eTjL1f56f3MldqOOhfZiAi9fE/fGt/aAXT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FYI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3" o:spid="_x0000_s115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PGV8QAAADbAAAADwAAAGRycy9kb3ducmV2LnhtbESPQWsCMRSE7wX/Q3iCN82ugm1Xo9jC&#10;Uk+2tRU8Pjavm62bl7BJdf33TUHocZiZb5jluretOFMXGscK8kkGgrhyuuFawedHOX4AESKyxtYx&#10;KbhSgPVqcLfEQrsLv9N5H2uRIBwKVGBi9IWUoTJkMUycJ07el+ssxiS7WuoOLwluWznNsrm02HBa&#10;MOjp2VB12v9YBfe1KY+7p1d9OMwy9v4t/34pc6VGw36zABGpj//hW3urFTx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E8ZX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4" o:spid="_x0000_s115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9jzMQAAADbAAAADwAAAGRycy9kb3ducmV2LnhtbESPQWsCMRSE7wX/Q3iCt5rdCrZdjWKF&#10;RU+2tRU8Pjavm62bl7CJuv77plDocZiZb5j5sretuFAXGscK8nEGgrhyuuFawedHef8EIkRkja1j&#10;UnCjAMvF4G6OhXZXfqfLPtYiQTgUqMDE6AspQ2XIYhg7T5y8L9dZjEl2tdQdXhPctvIhy6bSYsNp&#10;waCntaHqtD9bBY+1KY+7l1d9OEwy9v4t/96UuVKjYb+agYjUx//wX3urFTxP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X2PM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5" o:spid="_x0000_s115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b7uMUAAADbAAAADwAAAGRycy9kb3ducmV2LnhtbESPT0sDMRTE70K/Q3iCN5tdK7Zdm5Za&#10;WOxJ7T/w+Ng8N9tuXsImtttvbwTB4zAzv2Fmi9624kxdaBwryIcZCOLK6YZrBftdeT8BESKyxtYx&#10;KbhSgMV8cDPDQrsLb+i8jbVIEA4FKjAx+kLKUBmyGIbOEyfvy3UWY5JdLXWHlwS3rXzIsidpseG0&#10;YNDTylB12n5bBePalJ9vL+/6cBhl7P1Hfnwtc6XubvvlM4hIffwP/7XXWsH0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b7u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6" o:spid="_x0000_s115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peI8UAAADbAAAADwAAAGRycy9kb3ducmV2LnhtbESPT0sDMRTE70K/Q3iCN5tdi7Zdm5Za&#10;WOxJ7T/w+Ng8N9tuXsImtttvbwTB4zAzv2Fmi9624kxdaBwryIcZCOLK6YZrBftdeT8BESKyxtYx&#10;KbhSgMV8cDPDQrsLb+i8jbVIEA4FKjAx+kLKUBmyGIbOEyfvy3UWY5JdLXWHlwS3rXzIsidpseG0&#10;YNDTylB12n5bBePalJ9vL+/6cBhl7P1Hfnwtc6XubvvlM4hIffwP/7XXWsH0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peI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7" o:spid="_x0000_s115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jAVMQAAADbAAAADwAAAGRycy9kb3ducmV2LnhtbESPQWsCMRSE7wX/Q3iCt5pdBduuRlFh&#10;aU+1tRU8Pjavm62bl7CJuv33plDocZiZb5jFqretuFAXGscK8nEGgrhyuuFawedHef8IIkRkja1j&#10;UvBDAVbLwd0CC+2u/E6XfaxFgnAoUIGJ0RdShsqQxTB2njh5X66zGJPsaqk7vCa4beUky2bSYsNp&#10;waCnraHqtD9bBQ+1KY+vm50+HKYZe/+Wfz+XuVKjYb+eg4jUx//wX/tFK3ia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KMBU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8" o:spid="_x0000_s115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Rlz8UAAADbAAAADwAAAGRycy9kb3ducmV2LnhtbESPT2sCMRTE7wW/Q3hCbzW7FqpdjVIL&#10;i56sfyp4fGxeN9tuXsIm1e23N4VCj8PM/IaZL3vbigt1oXGsIB9lIIgrpxuuFbwfy4cpiBCRNbaO&#10;ScEPBVguBndzLLS78p4uh1iLBOFQoAIToy+kDJUhi2HkPHHyPlxnMSbZ1VJ3eE1w28pxlj1Jiw2n&#10;BYOeXg1VX4dvq2BSm/K8Xb3p0+kxY+93+ee6zJW6H/YvMxCR+vgf/mtvtIL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Rlz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9" o:spid="_x0000_s115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xvcEAAADbAAAADwAAAGRycy9kb3ducmV2LnhtbERPz2vCMBS+D/wfwhO8zbQTnOuM4oSy&#10;ndymE3Z8NM+m2ryEJmr9781hsOPH93u+7G0rLtSFxrGCfJyBIK6cbrhW8LMrH2cgQkTW2DomBTcK&#10;sFwMHuZYaHflb7psYy1SCIcCFZgYfSFlqAxZDGPniRN3cJ3FmGBXS93hNYXbVj5l2VRabDg1GPS0&#10;NlSdtmer4Lk25e/m7VPv95OMvf/Kj+9lrtRo2K9eQUTq47/4z/2hFbyk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/G9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40" o:spid="_x0000_s115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dUJsQAAADbAAAADwAAAGRycy9kb3ducmV2LnhtbESPQWsCMRSE7wX/Q3iF3jS7Ldi6GkUL&#10;i55sayv0+Ng8N1s3L2ETdf33TUHocZiZb5jZoretOFMXGscK8lEGgrhyuuFawddnOXwBESKyxtYx&#10;KbhSgMV8cDfDQrsLf9B5F2uRIBwKVGBi9IWUoTJkMYycJ07ewXUWY5JdLXWHlwS3rXzMsrG02HBa&#10;MOjp1VB13J2sgufalN/b1Zve758y9v49/1mXuVIP9/1yCiJSH//Dt/ZGK5hM4O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1Qm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41" o:spid="_x0000_s116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8PYsQAAADcAAAADwAAAGRycy9kb3ducmV2LnhtbESPQUsDMRCF70L/QxjBm01WQcvatFhh&#10;0ZPa1oLHYTNuVjeTsInt+u+dg+BthvfmvW+W6ykM6khj7iNbqOYGFHEbXc+dhbd9c7kAlQuywyEy&#10;WfihDOvV7GyJtYsn3tJxVzolIZxrtOBLSbXWufUUMM9jIhbtI44Bi6xjp92IJwkPg74y5kYH7Fka&#10;PCZ68NR+7b6DhdvON+/Pmxd3OFwbTum1+nxsKmsvzqf7O1CFpvJv/rt+coJvBF+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w9i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42" o:spid="_x0000_s116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q+cIAAADcAAAADwAAAGRycy9kb3ducmV2LnhtbERPTUsDMRC9C/6HMII3m2yFKmvT0haW&#10;9tRqteBx2IybtZtJ2KTt+u9NQfA2j/c50/ngOnGmPraeNRQjBYK49qblRsPHe/XwDCImZIOdZ9Lw&#10;QxHms9ubKZbGX/iNzvvUiBzCsUQNNqVQShlrSw7jyAfizH353mHKsG+k6fGSw10nx0pNpMOWc4PF&#10;QCtL9XF/chqeGlt9bpc7czg8Kg7htfheV4XW93fD4gVEoiH9i//cG5PnqwKuz+QL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Oq+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243" o:spid="_x0000_s116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1/gsYAAADcAAAADwAAAGRycy9kb3ducmV2LnhtbERPS0vDQBC+C/0PyxS82U1zkJp2W4Ja&#10;FISKsQ96G7JjNm12NmTXNvXXdwXB23x8z5ktetuIE3W+dqxgPEpAEJdO11wpWH8u7yYgfEDW2Dgm&#10;BRfysJgPbmaYaXfmDzoVoRIxhH2GCkwIbSalLw1Z9CPXEkfuy3UWQ4RdJXWH5xhuG5kmyb20WHNs&#10;MNjSo6HyWHxbBS8mz39Wb+/p7viwLZ6f+uVh326Uuh32+RREoD78i//crzrOT1L4fSZ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df4L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244" o:spid="_x0000_s116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G9ZMEAAADcAAAADwAAAGRycy9kb3ducmV2LnhtbERPTWsCMRC9F/wPYYTeaqKF0m6NIoIg&#10;ipSq9DxsprtbNzNLEnXtr28Khd7m8T5nOu99qy4UYiNsYTwyoIhLcQ1XFo6H1cMzqJiQHbbCZOFG&#10;Eeazwd0UCydXfqfLPlUqh3As0EKdUldoHcuaPMaRdMSZ+5TgMWUYKu0CXnO4b/XEmCftseHcUGNH&#10;y5rK0/7sLYSPl3CU3emw3XyJkd69ud23tvZ+2C9eQSXq07/4z712eb55hN9n8gV6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sb1kwQAAANwAAAAPAAAAAAAAAAAAAAAA&#10;AKECAABkcnMvZG93bnJldi54bWxQSwUGAAAAAAQABAD5AAAAjw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245" o:spid="_x0000_s116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ORcEA&#10;AADcAAAADwAAAGRycy9kb3ducmV2LnhtbERPTWsCMRC9C/6HMEIviyZaEVmNYgtFwYPUCl6Hzbi7&#10;uJksSdT135tCobd5vM9ZrjvbiDv5UDvWMB4pEMSFMzWXGk4/X8M5iBCRDTaOScOTAqxX/d4Sc+Me&#10;/E33YyxFCuGQo4YqxjaXMhQVWQwj1xIn7uK8xZigL6Xx+EjhtpETpWbSYs2pocKWPisqrseb1ZCd&#10;s9n7beK35PaHbK/kRxgfOq3fBt1mASJSF//Ff+6dSfPVFH6fS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HDkX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246" o:spid="_x0000_s116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ur3sEA&#10;AADcAAAADwAAAGRycy9kb3ducmV2LnhtbERPTWsCMRC9C/6HMEIviyZaFFmNYgtFwYPUCl6Hzbi7&#10;uJksSdT135tCobd5vM9ZrjvbiDv5UDvWMB4pEMSFMzWXGk4/X8M5iBCRDTaOScOTAqxX/d4Sc+Me&#10;/E33YyxFCuGQo4YqxjaXMhQVWQwj1xIn7uK8xZigL6Xx+EjhtpETpWbSYs2pocKWPisqrseb1ZCd&#10;s9n7beK35PaHbK/kRxgfOq3fBt1mASJSF//Ff+6dSfPVFH6fS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Lq97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6F83CF8" wp14:editId="7C479ACE">
                <wp:simplePos x="0" y="0"/>
                <wp:positionH relativeFrom="column">
                  <wp:posOffset>2527935</wp:posOffset>
                </wp:positionH>
                <wp:positionV relativeFrom="paragraph">
                  <wp:posOffset>60960</wp:posOffset>
                </wp:positionV>
                <wp:extent cx="1574800" cy="1494790"/>
                <wp:effectExtent l="22860" t="3810" r="2540" b="25400"/>
                <wp:wrapNone/>
                <wp:docPr id="36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37" name="Group 14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38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39" name="Group 1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40" name="Line 14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4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4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4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5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5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5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5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5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5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5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5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5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" name="Group 1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54" name="Line 16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6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6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6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6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6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16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6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6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6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17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17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17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7" name="Line 17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7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166" style="position:absolute;margin-left:199.05pt;margin-top:4.8pt;width:124pt;height:117.7pt;z-index:251662336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">
                <v:group id="Group 143" o:spid="_x0000_s116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Group 144" o:spid="_x0000_s116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group id="Group 145" o:spid="_x0000_s116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<v:line id="Line 146" o:spid="_x0000_s117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3R/MEAAADbAAAADwAAAGRycy9kb3ducmV2LnhtbERPz2vCMBS+D/wfwhO8zbRT5uiM4oSy&#10;ndymE3Z8NM+m2ryEJmr9781hsOPH93u+7G0rLtSFxrGCfJyBIK6cbrhW8LMrH19AhIissXVMCm4U&#10;YLkYPMyx0O7K33TZxlqkEA4FKjAx+kLKUBmyGMbOEyfu4DqLMcGulrrDawq3rXzKsmdpseHUYNDT&#10;2lB12p6tglltyt/N26fe7ycZe/+VH9/LXKnRsF+9gojUx3/xn/tDK5im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7dH8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47" o:spid="_x0000_s117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F0Z8UAAADbAAAADwAAAGRycy9kb3ducmV2LnhtbESPT2sCMRTE74V+h/AEb5rdWlpZjdIW&#10;lvZUrX/A42Pz3KzdvIRNqttvbwpCj8PM/IaZL3vbijN1oXGsIB9nIIgrpxuuFey25WgKIkRkja1j&#10;UvBLAZaL+7s5Ftpd+IvOm1iLBOFQoAIToy+kDJUhi2HsPHHyjq6zGJPsaqk7vCS4beVDlj1Jiw2n&#10;BYOe3gxV35sfq+C5NuXh83Wl9/tJxt6v89N7mSs1HPQvMxCR+vgfvrU/tILH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F0Z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48" o:spid="_x0000_s117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qEMQAAADbAAAADwAAAGRycy9kb3ducmV2LnhtbESPQWsCMRSE7wX/Q3iCN82uSltWo9jC&#10;Uk+2tRU8Pjavm62bl7BJdf33TUHocZiZb5jluretOFMXGscK8kkGgrhyuuFawedHOX4EESKyxtYx&#10;KbhSgPVqcLfEQrsLv9N5H2uRIBwKVGBi9IWUoTJkMUycJ07el+ssxiS7WuoOLwluWznNsntpseG0&#10;YNDTs6HqtP+xCh5qUx53T6/6cJhl7P1b/v1S5kqNhv1mASJSH//Dt/ZWK5hP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c+oQ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49" o:spid="_x0000_s117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9Pi8QAAADbAAAADwAAAGRycy9kb3ducmV2LnhtbESPQWsCMRSE7wX/Q3iCt5rdKm1ZjWKF&#10;RU+2tRU8Pjavm62bl7CJuv77plDocZiZb5j5sretuFAXGscK8nEGgrhyuuFawedHef8MIkRkja1j&#10;UnCjAMvF4G6OhXZXfqfLPtYiQTgUqMDE6AspQ2XIYhg7T5y8L9dZjEl2tdQdXhPctvIhyx6lxYbT&#10;gkFPa0PVaX+2Cp5qUx53L6/6cJhk7P1b/r0pc6VGw341AxGpj//hv/ZW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0+L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50" o:spid="_x0000_s117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bX/8QAAADbAAAADwAAAGRycy9kb3ducmV2LnhtbESPQWsCMRSE7wX/Q3iCt5pdlbasRlFh&#10;aU+1tRU8Pjavm62bl7CJuv33plDocZiZb5jFqretuFAXGscK8nEGgrhyuuFawedHef8EIkRkja1j&#10;UvBDAVbLwd0CC+2u/E6XfaxFgnAoUIGJ0RdShsqQxTB2njh5X66zGJPsaqk7vCa4beUkyx6kxYbT&#10;gkFPW0PVaX+2Ch5rUx5fNzt9OEwz9v4t/34uc6VGw349BxGpj//hv/aLVjCb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1tf/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51" o:spid="_x0000_s117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pyZMUAAADbAAAADwAAAGRycy9kb3ducmV2LnhtbESPT0sDMRTE70K/Q3iCN5tdq21Zm5Za&#10;WOxJ7T/w+Ng8N9tuXsImtttvbwTB4zAzv2Fmi9624kxdaBwryIcZCOLK6YZrBftdeT8FESKyxtYx&#10;KbhSgMV8cDPDQrsLb+i8jbVIEA4FKjAx+kLKUBmyGIbOEyfvy3UWY5JdLXWHlwS3rXzIsrG02HBa&#10;MOhpZag6bb+tgkltys+3l3d9OIwy9v4jP76WuVJ3t/3yGUSkPv6H/9prreDxC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pyZ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2" o:spid="_x0000_s117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jsE8UAAADbAAAADwAAAGRycy9kb3ducmV2LnhtbESPT2sCMRTE7wW/Q3hCbzW7tmhZjVIL&#10;i56sfyp4fGxeN9tuXsIm1e23N4VCj8PM/IaZL3vbigt1oXGsIB9lIIgrpxuuFbwfy4dnECEia2wd&#10;k4IfCrBcDO7mWGh35T1dDrEWCcKhQAUmRl9IGSpDFsPIeeLkfbjOYkyyq6Xu8JrgtpXjLJtIiw2n&#10;BYOeXg1VX4dvq2Bam/K8Xb3p0+kxY+93+ee6zJW6H/YvMxCR+vgf/mtvtIK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jsE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3" o:spid="_x0000_s117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RJiMUAAADbAAAADwAAAGRycy9kb3ducmV2LnhtbESPT2sCMRTE7wW/Q3hCbzW7ttSyGqUW&#10;Fj1Z/1Tw+Ni8brbdvIRNqttvbwoFj8PM/IaZLXrbijN1oXGsIB9lIIgrpxuuFXwcyocXECEia2wd&#10;k4JfCrCYD+5mWGh34R2d97EWCcKhQAUmRl9IGSpDFsPIeeLkfbrOYkyyq6Xu8JLgtpXjLHuWFhtO&#10;CwY9vRmqvvc/VsGkNuVps3zXx+Njxt5v869VmSt1P+xfpyAi9fEW/m+vtYKnCf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RJi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4" o:spid="_x0000_s117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vd+sEAAADbAAAADwAAAGRycy9kb3ducmV2LnhtbERPz2vCMBS+D/wfwhO8zbRT5uiM4oSy&#10;ndymE3Z8NM+m2ryEJmr9781hsOPH93u+7G0rLtSFxrGCfJyBIK6cbrhW8LMrH19AhIissXVMCm4U&#10;YLkYPMyx0O7K33TZxlqkEA4FKjAx+kLKUBmyGMbOEyfu4DqLMcGulrrDawq3rXzKsmdpseHUYNDT&#10;2lB12p6tglltyt/N26fe7ycZe/+VH9/LXKnRsF+9gojUx3/xn/tDK5im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m936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55" o:spid="_x0000_s117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d4YcUAAADbAAAADwAAAGRycy9kb3ducmV2LnhtbESPT0sDMRTE70K/Q3iCN5tdK7Zdm5Za&#10;WOxJ7T/w+Ng8N9tuXsImtttvbwTB4zAzv2Fmi9624kxdaBwryIcZCOLK6YZrBftdeT8BESKyxtYx&#10;KbhSgMV8cDPDQrsLb+i8jbVIEA4FKjAx+kLKUBmyGIbOEyfvy3UWY5JdLXWHlwS3rXzIsidpseG0&#10;YNDTylB12n5bBePalJ9vL+/6cBhl7P1Hfnwtc6XubvvlM4hIffwP/7XXWsHjFH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d4Yc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6" o:spid="_x0000_s118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RHIcEAAADbAAAADwAAAGRycy9kb3ducmV2LnhtbERPz2vCMBS+D/wfwhO8zbQT5+iM4oSy&#10;ndymE3Z8NM+m2ryEJmr9781hsOPH93u+7G0rLtSFxrGCfJyBIK6cbrhW8LMrH19AhIissXVMCm4U&#10;YLkYPMyx0O7K33TZxlqkEA4FKjAx+kLKUBmyGMbOEyfu4DqLMcGulrrDawq3rXzKsmdpseHUYNDT&#10;2lB12p6tglltyt/N26fe7ycZe/+VH9/LXKnRsF+9gojUx3/xn/tDK5im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NEch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57" o:spid="_x0000_s118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jiusUAAADbAAAADwAAAGRycy9kb3ducmV2LnhtbESPT2sCMRTE74V+h/AEb5rdSltZjdIW&#10;lvZUrX/A42Pz3KzdvIRNqttvbwpCj8PM/IaZL3vbijN1oXGsIB9nIIgrpxuuFey25WgKIkRkja1j&#10;UvBLAZaL+7s5Ftpd+IvOm1iLBOFQoAIToy+kDJUhi2HsPHHyjq6zGJPsaqk7vCS4beVDlj1Jiw2n&#10;BYOe3gxV35sfq+C5NuXh83Wl9/tJxt6v89N7mSs1HPQvMxCR+vgfvrU/tILH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3jiu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8" o:spid="_x0000_s118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p8zcQAAADbAAAADwAAAGRycy9kb3ducmV2LnhtbESPQWsCMRSE7wX/Q3iCN82uYltWo9jC&#10;Uk+2tRU8Pjavm62bl7BJdf33TUHocZiZb5jluretOFMXGscK8kkGgrhyuuFawedHOX4EESKyxtYx&#10;KbhSgPVqcLfEQrsLv9N5H2uRIBwKVGBi9IWUoTJkMUycJ07el+ssxiS7WuoOLwluWznNsntpseG0&#10;YNDTs6HqtP+xCh5qUx53T6/6cJhl7P1b/v1S5kqNhv1mASJSH//Dt/ZWK5hP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qnzN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  <v:group id="Group 159" o:spid="_x0000_s118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<v:line id="Line 160" o:spid="_x0000_s118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9BIsUAAADbAAAADwAAAGRycy9kb3ducmV2LnhtbESPT0sDMRTE70K/Q3iCN5tdq21Zm5Za&#10;WOxJ7T/w+Ng8N9tuXsImtttvbwTB4zAzv2Fmi9624kxdaBwryIcZCOLK6YZrBftdeT8FESKyxtYx&#10;KbhSgMV8cDPDQrsLb+i8jbVIEA4FKjAx+kLKUBmyGIbOEyfvy3UWY5JdLXWHlwS3rXzIsrG02HBa&#10;MOhpZag6bb+tgkltys+3l3d9OIwy9v4jP76WuVJ3t/3yGUSkPv6H/9prreDp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9BI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1" o:spid="_x0000_s118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PkucQAAADbAAAADwAAAGRycy9kb3ducmV2LnhtbESPQWsCMRSE7wX/Q3iCt5pdxbasRlFh&#10;aU+1tRU8Pjavm62bl7CJuv33plDocZiZb5jFqretuFAXGscK8nEGgrhyuuFawedHef8EIkRkja1j&#10;UvBDAVbLwd0CC+2u/E6XfaxFgnAoUIGJ0RdShsqQxTB2njh5X66zGJPsaqk7vCa4beUkyx6kxYbT&#10;gkFPW0PVaX+2Ch5rUx5fNzt9OEwz9v4t/34uc6VGw349BxGpj//hv/aLVjCb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Q+S5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2" o:spid="_x0000_s118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F6zsUAAADbAAAADwAAAGRycy9kb3ducmV2LnhtbESPT2sCMRTE7wW/Q3hCbzW7lmpZjVIL&#10;i56sfyp4fGxeN9tuXsIm1e23N4VCj8PM/IaZL3vbigt1oXGsIB9lIIgrpxuuFbwfy4dnECEia2wd&#10;k4IfCrBcDO7mWGh35T1dDrEWCcKhQAUmRl9IGSpDFsPIeeLkfbjOYkyyq6Xu8JrgtpXjLJtIiw2n&#10;BYOeXg1VX4dvq2Bam/K8Xb3p0+kxY+93+ee6zJW6H/YvMxCR+vgf/mtvtIK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F6z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3" o:spid="_x0000_s118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3fVcUAAADbAAAADwAAAGRycy9kb3ducmV2LnhtbESPT2sCMRTE7wW/Q3hCbzW7ltayGqUW&#10;Fj1Z/1Tw+Ni8brbdvIRNqttvbwoFj8PM/IaZLXrbijN1oXGsIB9lIIgrpxuuFXwcyocXECEia2wd&#10;k4JfCrCYD+5mWGh34R2d97EWCcKhQAUmRl9IGSpDFsPIeeLkfbrOYkyyq6Xu8JLgtpXjLHuWFhtO&#10;CwY9vRmqvvc/VsGkNuVps3zXx+Njxt5v869VmSt1P+xfpyAi9fEW/m+vtYKnCf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3fVc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4" o:spid="_x0000_s118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JLJ8EAAADbAAAADwAAAGRycy9kb3ducmV2LnhtbERPz2vCMBS+D/wfwhO8zbQT5+iM4oSy&#10;ndymE3Z8NM+m2ryEJmr9781hsOPH93u+7G0rLtSFxrGCfJyBIK6cbrhW8LMrH19AhIissXVMCm4U&#10;YLkYPMyx0O7K33TZxlqkEA4FKjAx+kLKUBmyGMbOEyfu4DqLMcGulrrDawq3rXzKsmdpseHUYNDT&#10;2lB12p6tglltyt/N26fe7ycZe/+VH9/LXKnRsF+9gojUx3/xn/tDK5im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Qksn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65" o:spid="_x0000_s118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7uvMUAAADbAAAADwAAAGRycy9kb3ducmV2LnhtbESPT0sDMRTE70K/Q3iCN5tdi7Zdm5Za&#10;WOxJ7T/w+Ng8N9tuXsImtttvbwTB4zAzv2Fmi9624kxdaBwryIcZCOLK6YZrBftdeT8BESKyxtYx&#10;KbhSgMV8cDPDQrsLb+i8jbVIEA4FKjAx+kLKUBmyGIbOEyfvy3UWY5JdLXWHlwS3rXzIsidpseG0&#10;YNDTylB12n5bBePalJ9vL+/6cBhl7P1Hfnwtc6XubvvlM4hIffwP/7XXWsHjFH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7uv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6" o:spid="_x0000_s119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iNnMEAAADbAAAADwAAAGRycy9kb3ducmV2LnhtbERPz2vCMBS+C/4P4Qm7adoNdHRGUaFs&#10;p81VhR0fzVvT2byEJtPuv18OgseP7/dyPdhOXKgPrWMF+SwDQVw73XKj4Hgop88gQkTW2DkmBX8U&#10;YL0aj5ZYaHflT7pUsREphEOBCkyMvpAy1IYshpnzxIn7dr3FmGDfSN3jNYXbTj5m2VxabDk1GPS0&#10;M1Sfq1+rYNGY8ut9+6FPp6eMvd/nP69lrtTDZNi8gIg0xLv45n7TCuZpffqSfo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WI2c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67" o:spid="_x0000_s119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QoB8QAAADbAAAADwAAAGRycy9kb3ducmV2LnhtbESPT2sCMRTE74V+h/CE3mp2LVhZjWKF&#10;pT219R94fGyem9XNS9ikun57Uyj0OMzMb5jZoretuFAXGscK8mEGgrhyuuFawW5bPk9AhIissXVM&#10;Cm4UYDF/fJhhod2V13TZxFokCIcCFZgYfSFlqAxZDEPniZN3dJ3FmGRXS93hNcFtK0dZNpYWG04L&#10;Bj2tDFXnzY9V8Fqb8vD59qX3+5eMvf/OT+9lrtTToF9OQUTq43/4r/2hFYxz+P2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FCg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8" o:spid="_x0000_s119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a2cMQAAADbAAAADwAAAGRycy9kb3ducmV2LnhtbESPQWsCMRSE7wX/Q3iCt5pdBSurUaqw&#10;2FNbbQWPj83rZtvNS9hEXf+9KRR6HGbmG2a57m0rLtSFxrGCfJyBIK6cbrhW8PlRPs5BhIissXVM&#10;Cm4UYL0aPCyx0O7Ke7ocYi0ShEOBCkyMvpAyVIYshrHzxMn7cp3FmGRXS93hNcFtKydZNpMWG04L&#10;Bj1tDVU/h7NV8FSb8vS6edPH4zRj79/z712ZKzUa9s8LEJH6+B/+a79oBbMJ/H5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rZw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9" o:spid="_x0000_s119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oT68QAAADbAAAADwAAAGRycy9kb3ducmV2LnhtbESPT2sCMRTE7wW/Q3hCbzW7FWxZjaLC&#10;0p5q6x/w+Ng8N6ubl7BJdfvtG6HQ4zAzv2Fmi9624kpdaBwryEcZCOLK6YZrBftd+fQKIkRkja1j&#10;UvBDARbzwcMMC+1u/EXXbaxFgnAoUIGJ0RdShsqQxTBynjh5J9dZjEl2tdQd3hLctvI5yybSYsNp&#10;waCntaHqsv22Cl5qUx4/Vht9OIwz9v4zP7+VuVKPw345BRGpj//hv/a7VjAZw/1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ihP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70" o:spid="_x0000_s119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OLn8UAAADbAAAADwAAAGRycy9kb3ducmV2LnhtbESPT2sCMRTE7wW/Q3hCbzW7tmhZjVIL&#10;i56sfyp4fGxeN9tuXsIm1e23N4VCj8PM/IaZL3vbigt1oXGsIB9lIIgrpxuuFbwfy4dnECEia2wd&#10;k4IfCrBcDO7mWGh35T1dDrEWCcKhQAUmRl9IGSpDFsPIeeLkfbjOYkyyq6Xu8JrgtpXjLJtIiw2n&#10;BYOeXg1VX4dvq2Bam/K8Xb3p0+kxY+93+ee6zJW6H/YvMxCR+vgf/mtvtILJE/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OLn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71" o:spid="_x0000_s119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8uBMUAAADbAAAADwAAAGRycy9kb3ducmV2LnhtbESPT2sCMRTE7wW/Q3hCbzW7lmpZjVIL&#10;i56sfyp4fGxeN9tuXsIm1e23N4VCj8PM/IaZL3vbigt1oXGsIB9lIIgrpxuuFbwfy4dnECEia2wd&#10;k4IfCrBcDO7mWGh35T1dDrEWCcKhQAUmRl9IGSpDFsPIeeLkfbjOYkyyq6Xu8JrgtpXjLJtIiw2n&#10;BYOeXg1VX4dvq2Bam/K8Xb3p0+kxY+93+ee6zJW6H/YvMxCR+vgf/mtvtILJE/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8uB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72" o:spid="_x0000_s119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2wc8QAAADbAAAADwAAAGRycy9kb3ducmV2LnhtbESPzWrDMBCE74W+g9hCb4nsFtzgRAlt&#10;wbSnpvmDHBdrY7m1VsJSE+fto0Cgx2FmvmFmi8F24kh9aB0ryMcZCOLa6ZYbBdtNNZqACBFZY+eY&#10;FJwpwGJ+fzfDUrsTr+i4jo1IEA4lKjAx+lLKUBuyGMbOEyfv4HqLMcm+kbrHU4LbTj5lWSEttpwW&#10;DHp6N1T/rv+sgpfGVPuvt6Xe7Z4z9v47//mocqUeH4bXKYhIQ/wP39qfWkFRwPVL+gFy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/bB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73" o:spid="_x0000_s119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rCFcgAAADbAAAADwAAAGRycy9kb3ducmV2LnhtbESPT2vCQBTE7wW/w/IEb3VTD1ajq4S2&#10;YqFgafxTentkX7Op2bchu9W0n75bEDwOM/MbZr7sbC1O1PrKsYK7YQKCuHC64lLBbru6nYDwAVlj&#10;7ZgU/JCH5aJ3M8dUuzO/0SkPpYgQ9ikqMCE0qZS+MGTRD11DHL1P11oMUbal1C2eI9zWcpQkY2mx&#10;4rhgsKEHQ8Ux/7YK1ibLfjcvr6P34/SQPz12q6+PZq/UoN9lMxCBunANX9rPWsH4Hv6/xB8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rCFcgAAADbAAAADwAAAAAA&#10;AAAAAAAAAAChAgAAZHJzL2Rvd25yZXYueG1sUEsFBgAAAAAEAAQA+QAAAJYDAAAAAA==&#10;" strokeweight="2pt">
                    <v:stroke startarrow="block" startarrowwidth="wide" startarrowlength="short" endarrow="block" endarrowwidth="wide" endarrowlength="short"/>
                  </v:line>
                  <v:line id="Line 174" o:spid="_x0000_s119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PoB78AAADbAAAADwAAAGRycy9kb3ducmV2LnhtbERPTWsCMRC9F/wPYYTeatYeRFejiCBI&#10;i0hVPA+bcXd1M7MkqW799eZQ8Ph437NF5xp1Ix9qYQPDQQaKuBBbc2ngeFh/jEGFiGyxESYDfxRg&#10;Me+9zTC3cucfuu1jqVIIhxwNVDG2udahqMhhGEhLnLizeIcxQV9q6/Gewl2jP7NspB3WnBoqbGlV&#10;UXHd/zoD/jTxR9leD99fF8mkszu7fWhj3vvdcgoqUhdf4n/3xhoYpbHpS/oBev4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CPoB78AAADbAAAADwAAAAAAAAAAAAAAAACh&#10;AgAAZHJzL2Rvd25yZXYueG1sUEsFBgAAAAAEAAQA+QAAAI0DAAAAAA=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75" o:spid="_x0000_s119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0ssMA&#10;AADbAAAADwAAAGRycy9kb3ducmV2LnhtbESPT4vCMBTE74LfITxhL0VTXShajbIryC54EP+A10fz&#10;bIvNS0midr/9RhA8DjPzG2ax6kwj7uR8bVnBeJSCIC6srrlUcDpuhlMQPiBrbCyTgj/ysFr2ewvM&#10;tX3wnu6HUIoIYZ+jgiqENpfSFxUZ9CPbEkfvYp3BEKUrpXb4iHDTyEmaZtJgzXGhwpbWFRXXw80o&#10;SM5J9nmbuB+y212yTeW3H+86pT4G3dccRKAuvMOv9q9WkM3g+SX+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U0ss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76" o:spid="_x0000_s120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L8sEA&#10;AADbAAAADwAAAGRycy9kb3ducmV2LnhtbERPz2vCMBS+D/wfwhO8lJm2Ax3VWNxAHHgQdbDro3m2&#10;xealJNHW/345DHb8+H6vy9F04kHOt5YVZPMUBHFldcu1gu/L7vUdhA/IGjvLpOBJHsrN5GWNhbYD&#10;n+hxDrWIIewLVNCE0BdS+qohg35ue+LIXa0zGCJ0tdQOhxhuOpmn6UIabDk2NNjTZ0PV7Xw3CpKf&#10;ZPF2z92e7OGYHFL54bPjqNRsOm5XIAKN4V/85/7SCpZxffwSf4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C/LBAAAA2w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20AD130" wp14:editId="5407FE1F">
                <wp:simplePos x="0" y="0"/>
                <wp:positionH relativeFrom="column">
                  <wp:posOffset>354965</wp:posOffset>
                </wp:positionH>
                <wp:positionV relativeFrom="paragraph">
                  <wp:posOffset>60960</wp:posOffset>
                </wp:positionV>
                <wp:extent cx="1574800" cy="1494790"/>
                <wp:effectExtent l="31115" t="3810" r="3810" b="25400"/>
                <wp:wrapNone/>
                <wp:docPr id="1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2" name="Group 108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3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4" name="Group 1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5" name="Line 111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12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13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14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15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6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17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18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19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20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21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22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23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" name="Group 1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9" name="Line 125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26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27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28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29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30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31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32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33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34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35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36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37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2" name="Line 138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39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201" style="position:absolute;margin-left:27.95pt;margin-top:4.8pt;width:124pt;height:117.7pt;z-index:251661312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">
                <v:group id="Group 108" o:spid="_x0000_s120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09" o:spid="_x0000_s120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110" o:spid="_x0000_s120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line id="Line 111" o:spid="_x0000_s120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uswMQAAADaAAAADwAAAGRycy9kb3ducmV2LnhtbESPT2sCMRTE70K/Q3iCt5pdpX/YGqUV&#10;Fntq7VbB42Pzulm7eQmbqNtv3xQKHoeZ+Q2zWA22E2fqQ+tYQT7NQBDXTrfcKNh9lrePIEJE1tg5&#10;JgU/FGC1vBktsNDuwh90rmIjEoRDgQpMjL6QMtSGLIap88TJ+3K9xZhk30jd4yXBbSdnWXYvLbac&#10;Fgx6Whuqv6uTVfDQmPLw9vKu9/t5xt5v8+OmzJWajIfnJxCRhngN/7dftYI7+LuSb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6zAxAAAANo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2" o:spid="_x0000_s120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yt8MAAADaAAAADwAAAGRycy9kb3ducmV2LnhtbESPQWsCMRSE7wX/Q3iCt5rdClZWo2hh&#10;sadatUKPj81zs+3mJWyibv99IxR6HGbmG2ax6m0rrtSFxrGCfJyBIK6cbrhW8HEsH2cgQkTW2Dom&#10;BT8UYLUcPCyw0O7Ge7oeYi0ShEOBCkyMvpAyVIYshrHzxMk7u85iTLKrpe7wluC2lU9ZNpUWG04L&#10;Bj29GKq+Dxer4Lk25efbZqdPp0nG3r/nX9syV2o07NdzEJH6+B/+a79qBVO4X0k3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JMrfDAAAA2g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3" o:spid="_x0000_s120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WXLMMAAADaAAAADwAAAGRycy9kb3ducmV2LnhtbESPW2sCMRSE3wv+h3CEvtXsWmjLahQV&#10;Fn3qxQv4eNgcN6ubk7CJuv33TaHQx2Hmm2Gm89624kZdaBwryEcZCOLK6YZrBftd+fQGIkRkja1j&#10;UvBNAeazwcMUC+3u/EW3baxFKuFQoAIToy+kDJUhi2HkPHHyTq6zGJPsaqk7vKdy28pxlr1Iiw2n&#10;BYOeVoaqy/ZqFbzWpjy+Lz/04fCcsfef+Xld5ko9DvvFBESkPv6H/+iNThz8Xkk3QM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FlyzDAAAA2g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4" o:spid="_x0000_s120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oDXsAAAADaAAAADwAAAGRycy9kb3ducmV2LnhtbERPz2vCMBS+C/sfwht407QT5qhG2QbF&#10;nTbtFDw+mmfTrXkJTdTuv18OgseP7/dyPdhOXKgPrWMF+TQDQVw73XKjYP9dTl5AhIissXNMCv4o&#10;wHr1MFpiod2Vd3SpYiNSCIcCFZgYfSFlqA1ZDFPniRN3cr3FmGDfSN3jNYXbTj5l2bO02HJqMOjp&#10;3VD9W52tgnljyuPn25c+HGYZe7/NfzZlrtT4cXhdgIg0xLv45v7QCtLWdCXdALn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aA17AAAAA2gAAAA8AAAAAAAAAAAAAAAAA&#10;oQIAAGRycy9kb3ducmV2LnhtbFBLBQYAAAAABAAEAPkAAACOAwAAAAA=&#10;" strokeweight="1pt">
                        <v:stroke startarrowwidth="wide" startarrowlength="short" endarrowwidth="wide" endarrowlength="short"/>
                      </v:line>
                      <v:line id="Line 115" o:spid="_x0000_s120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amxcQAAADaAAAADwAAAGRycy9kb3ducmV2LnhtbESPT2sCMRTE70K/Q3iCt5pdhf7ZGqUV&#10;Fntq7VbB42Pzulm7eQmbqNtv3xQKHoeZ+Q2zWA22E2fqQ+tYQT7NQBDXTrfcKNh9lrcPIEJE1tg5&#10;JgU/FGC1vBktsNDuwh90rmIjEoRDgQpMjL6QMtSGLIap88TJ+3K9xZhk30jd4yXBbSdnWXYnLbac&#10;Fgx6Whuqv6uTVXDfmPLw9vKu9/t5xt5v8+OmzJWajIfnJxCRhngN/7dftYJH+LuSb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qbFxAAAANo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6" o:spid="_x0000_s121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7+4cQAAADb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hV5+kQH0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v7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7" o:spid="_x0000_s121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JbesEAAADbAAAADwAAAGRycy9kb3ducmV2LnhtbERPS2sCMRC+F/wPYYTeanYttGU1igqL&#10;nvrwAR6HzbhZ3UzCJur23zeFQm/z8T1nOu9tK27UhcaxgnyUgSCunG64VrDflU9vIEJE1tg6JgXf&#10;FGA+GzxMsdDuzl9028ZapBAOBSowMfpCylAZshhGzhMn7uQ6izHBrpa6w3sKt60cZ9mLtNhwajDo&#10;aWWoumyvVsFrbcrj+/JDHw7PGXv/mZ/XZa7U47BfTEBE6uO/+M+90Wl+Dr+/pAPk7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Elt6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18" o:spid="_x0000_s121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DFDcIAAADbAAAADwAAAGRycy9kb3ducmV2LnhtbERPTWsCMRC9F/wPYQRvml2FVlajaGFp&#10;T23VCj0Om3Gz7WYSNqmu/94UhN7m8T5nue5tK87UhcaxgnySgSCunG64VvB5KMdzECEia2wdk4Ir&#10;BVivBg9LLLS78I7O+1iLFMKhQAUmRl9IGSpDFsPEeeLEnVxnMSbY1VJ3eEnhtpXTLHuUFhtODQY9&#10;PRuqfva/VsFTbcqvt+27Ph5nGXv/kX+/lLlSo2G/WYCI1Md/8d39qtP8Kfz9kg6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DFD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19" o:spid="_x0000_s121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xglsIAAADbAAAADwAAAGRycy9kb3ducmV2LnhtbERPTWsCMRC9F/wPYQRvmt0KraxG0cKi&#10;p7ZqhR6HzbjZdjMJm6jbf98UhN7m8T5nseptK67UhcaxgnySgSCunG64VvBxLMczECEia2wdk4If&#10;CrBaDh4WWGh34z1dD7EWKYRDgQpMjL6QMlSGLIaJ88SJO7vOYkywq6Xu8JbCbSsfs+xJWmw4NRj0&#10;9GKo+j5crILn2pSfr5s3fTpNM/b+Pf/alrlSo2G/noOI1Md/8d2902n+FP5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oxgl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0" o:spid="_x0000_s121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X44sIAAADbAAAADwAAAGRycy9kb3ducmV2LnhtbERP32vCMBB+F/Y/hBN8m2l1bKMzyiYU&#10;97S5TsHHo7k1dc0lNFG7/34ZDHy7j+/nLVaD7cSZ+tA6VpBPMxDEtdMtNwp2n+XtI4gQkTV2jknB&#10;DwVYLW9GCyy0u/AHnavYiBTCoUAFJkZfSBlqQxbD1HnixH253mJMsG+k7vGSwm0nZ1l2Ly22nBoM&#10;elobqr+rk1Xw0Jjy8Pbyrvf7ecbeb/PjpsyVmoyH5ycQkYZ4Ff+7X3Wafwd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X44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1" o:spid="_x0000_s121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ldecIAAADbAAAADwAAAGRycy9kb3ducmV2LnhtbERPS2sCMRC+C/0PYQRvNbtKH2yN0gqL&#10;PbV2q+Bx2Ew3azeTsIm6/fdNoeBtPr7nLFaD7cSZ+tA6VpBPMxDEtdMtNwp2n+XtI4gQkTV2jknB&#10;DwVYLW9GCyy0u/AHnavYiBTCoUAFJkZfSBlqQxbD1HnixH253mJMsG+k7vGSwm0nZ1l2Ly22nBoM&#10;elobqr+rk1Xw0Jjy8Pbyrvf7ecbeb/PjpsyVmoyH5ycQkYZ4Ff+7X3Wafwd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lde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2" o:spid="_x0000_s121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vDDsIAAADbAAAADwAAAGRycy9kb3ducmV2LnhtbERPTWsCMRC9F/wPYQRvNbsVrKxG0cJi&#10;T7VqhR6HzbjZdjMJm6jbf98Ihd7m8T5nseptK67UhcaxgnycgSCunG64VvBxLB9nIEJE1tg6JgU/&#10;FGC1HDwssNDuxnu6HmItUgiHAhWYGH0hZagMWQxj54kTd3adxZhgV0vd4S2F21Y+ZdlUWmw4NRj0&#10;9GKo+j5crILn2pSfb5udPp0mGXv/nn9ty1yp0bBfz0FE6uO/+M/9qtP8Kdx/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vvDD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3" o:spid="_x0000_s121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dmlcIAAADbAAAADwAAAGRycy9kb3ducmV2LnhtbERPTWsCMRC9F/wPYQRvNbsVqqxG0cJi&#10;T7VqhR6HzbjZdjMJm6jbf28Khd7m8T5nseptK67UhcaxgnycgSCunG64VvBxLB9nIEJE1tg6JgU/&#10;FGC1HDwssNDuxnu6HmItUgiHAhWYGH0hZagMWQxj54kTd3adxZhgV0vd4S2F21Y+ZdmztNhwajDo&#10;6cVQ9X24WAXT2pSfb5udPp0mGXv/nn9ty1yp0bBfz0FE6uO/+M/9qtP8Kfz+kg6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dml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</v:group>
                    <v:group id="Group 124" o:spid="_x0000_s121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line id="Line 125" o:spid="_x0000_s121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RXfMIAAADbAAAADwAAAGRycy9kb3ducmV2LnhtbERPS2sCMRC+C/0PYQRvNbsKfWyN0gqL&#10;PbV2q+Bx2Ew3azeTsIm6/fdNoeBtPr7nLFaD7cSZ+tA6VpBPMxDEtdMtNwp2n+XtA4gQkTV2jknB&#10;DwVYLW9GCyy0u/AHnavYiBTCoUAFJkZfSBlqQxbD1HnixH253mJMsG+k7vGSwm0nZ1l2Jy22nBoM&#10;elobqr+rk1Vw35jy8Pbyrvf7ecbeb/PjpsyVmoyH5ycQkYZ4Ff+7X3Wa/wh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2RXfM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6" o:spid="_x0000_s122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0XMEAAADbAAAADwAAAGRycy9kb3ducmV2LnhtbERPy2oCMRTdF/yHcAV3mhkFLVOjqDDY&#10;VR8+oMvL5HYydXITJlHHv28WhS4P571c97YVN+pC41hBPslAEFdON1wrOB3L8TOIEJE1to5JwYMC&#10;rFeDpyUW2t35k26HWIsUwqFABSZGX0gZKkMWw8R54sR9u85iTLCrpe7wnsJtK6dZNpcWG04NBj3t&#10;DFWXw9UqWNSm/HrbvuvzeZax9x/5z77MlRoN+80LiEh9/Bf/uV+1gmlan76kH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jRc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27" o:spid="_x0000_s122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6Rx8QAAADbAAAADwAAAGRycy9kb3ducmV2LnhtbESPT2sCMRTE70K/Q3hCbzW7FlRWo9jC&#10;Uk/WPxV6fGyem203L2ETdfvtm0LB4zAzv2EWq9624kpdaBwryEcZCOLK6YZrBR/H8mkGIkRkja1j&#10;UvBDAVbLh8ECC+1uvKfrIdYiQTgUqMDE6AspQ2XIYhg5T5y8s+ssxiS7WuoObwluWznOsom02HBa&#10;MOjp1VD1fbhYBdPalJ/bl3d9Oj1n7P0u/3orc6Ueh/16DiJSH+/h//ZGKx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pH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28" o:spid="_x0000_s122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wPsMQAAADbAAAADwAAAGRycy9kb3ducmV2LnhtbESPzWrDMBCE74W+g9hCb4lsF9LgRAlt&#10;wbSnpPmDHBdrY7m1VsJSE/ftq0Cgx2FmvmHmy8F24kx9aB0ryMcZCOLa6ZYbBftdNZqCCBFZY+eY&#10;FPxSgOXi/m6OpXYX3tB5GxuRIBxKVGBi9KWUoTZkMYydJ07eyfUWY5J9I3WPlwS3nSyybCIttpwW&#10;DHp6M1R/b3+sgufGVMfV61ofDk8Ze/+Zf71XuVKPD8PLDESkIf6Hb+0PraAo4Pol/Q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A+w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29" o:spid="_x0000_s122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CqK8QAAADbAAAADwAAAGRycy9kb3ducmV2LnhtbESPW2sCMRSE3wv+h3CEvml2FdqyGkWF&#10;pX3qxQv4eNgcN6ubk7BJdfvvm4LQx2FmvmHmy9624kpdaBwryMcZCOLK6YZrBftdOXoBESKyxtYx&#10;KfihAMvF4GGOhXY3/qLrNtYiQTgUqMDE6AspQ2XIYhg7T5y8k+ssxiS7WuoObwluWznJsidpseG0&#10;YNDTxlB12X5bBc+1KY/v6w99OEwz9v4zP7+WuVKPw341AxGpj//he/tNK5hM4e9L+g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4Ko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0" o:spid="_x0000_s122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kyX8QAAADbAAAADwAAAGRycy9kb3ducmV2LnhtbESPQWsCMRSE7wX/Q3iCN82uSltWo9jC&#10;Uk+2tRU8Pjavm62bl7BJdf33TUHocZiZb5jluretOFMXGscK8kkGgrhyuuFawedHOX4EESKyxtYx&#10;KbhSgPVqcLfEQrsLv9N5H2uRIBwKVGBi9IWUoTJkMUycJ07el+ssxiS7WuoOLwluWznNsntpseG0&#10;YNDTs6HqtP+xCh5qUx53T6/6cJhl7P1b/v1S5kqNhv1mASJSH//Dt/ZWK5j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CTJf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1" o:spid="_x0000_s122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WXxMQAAADbAAAADwAAAGRycy9kb3ducmV2LnhtbESPQWsCMRSE7wX/Q3iCN82uYltWo9jC&#10;Uk+2tRU8Pjavm62bl7BJdf33TUHocZiZb5jluretOFMXGscK8kkGgrhyuuFawedHOX4EESKyxtYx&#10;KbhSgPVqcLfEQrsLv9N5H2uRIBwKVGBi9IWUoTJkMUycJ07el+ssxiS7WuoOLwluWznNsntpseG0&#10;YNDTs6HqtP+xCh5qUx53T6/6cJhl7P1b/v1S5kqNhv1mASJSH//Dt/ZWK5j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ZfE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2" o:spid="_x0000_s122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cJs8QAAADbAAAADwAAAGRycy9kb3ducmV2LnhtbESPQWsCMRSE7wX/Q3iCt5pdBSurUaqw&#10;2FNbbQWPj83rZtvNS9hEXf+9KRR6HGbmG2a57m0rLtSFxrGCfJyBIK6cbrhW8PlRPs5BhIissXVM&#10;Cm4UYL0aPCyx0O7Ke7ocYi0ShEOBCkyMvpAyVIYshrHzxMn7cp3FmGRXS93hNcFtKydZNpMWG04L&#10;Bj1tDVU/h7NV8FSb8vS6edPH4zRj79/z712ZKzUa9s8LEJH6+B/+a79oBZMZ/H5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lwm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3" o:spid="_x0000_s122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usKMQAAADbAAAADwAAAGRycy9kb3ducmV2LnhtbESPW2sCMRSE3wv+h3AE32p2LdSyGkWF&#10;pX3qxQv4eNgcN6ubk7CJuv33TaHQx2FmvmHmy9624kZdaBwryMcZCOLK6YZrBftd+fgCIkRkja1j&#10;UvBNAZaLwcMcC+3u/EW3baxFgnAoUIGJ0RdShsqQxTB2njh5J9dZjEl2tdQd3hPctnKSZc/SYsNp&#10;waCnjaHqsr1aBdPalMf39Yc+HJ4y9v4zP7+WuVKjYb+agYjUx//wX/tNK5hM4f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26wo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4" o:spid="_x0000_s122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Q4WsEAAADbAAAADwAAAGRycy9kb3ducmV2LnhtbERPy2oCMRTdF/yHcAV3mhkFLVOjqDDY&#10;VR8+oMvL5HYydXITJlHHv28WhS4P571c97YVN+pC41hBPslAEFdON1wrOB3L8TOIEJE1to5JwYMC&#10;rFeDpyUW2t35k26HWIsUwqFABSZGX0gZKkMWw8R54sR9u85iTLCrpe7wnsJtK6dZNpcWG04NBj3t&#10;DFWXw9UqWNSm/HrbvuvzeZax9x/5z77MlRoN+80LiEh9/Bf/uV+1gmkam76kH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RDha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35" o:spid="_x0000_s122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dwcQAAADbAAAADwAAAGRycy9kb3ducmV2LnhtbESPQWsCMRSE7wX/Q3iCN82ugm1Xo9jC&#10;Uk+2tRU8Pjavm62bl7BJdf33TUHocZiZb5jluretOFMXGscK8kkGgrhyuuFawedHOX4AESKyxtYx&#10;KbhSgPVqcLfEQrsLv9N5H2uRIBwKVGBi9IWUoTJkMUycJ07el+ssxiS7WuoOLwluWznNsrm02HBa&#10;MOjp2VB12v9YBfe1KY+7p1d9OMwy9v4t/34pc6VGw36zABGpj//hW3urFUwf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CJ3B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6" o:spid="_x0000_s123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uigcEAAADbAAAADwAAAGRycy9kb3ducmV2LnhtbERPz2vCMBS+D/Y/hDfwpmkVdFSjbIOi&#10;J93cBI+P5tnUNS+hiVr/e3MY7Pjx/V6setuKK3WhcawgH2UgiCunG64V/HyXw1cQISJrbB2TgjsF&#10;WC2fnxZYaHfjL7ruYy1SCIcCFZgYfSFlqAxZDCPniRN3cp3FmGBXS93hLYXbVo6zbCotNpwaDHr6&#10;MFT97i9Wwaw25XH7vtOHwyRj7z/z87rMlRq89G9zEJH6+C/+c2+0gklan76k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66KB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37" o:spid="_x0000_s123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cHGsQAAADbAAAADwAAAGRycy9kb3ducmV2LnhtbESPT2sCMRTE70K/Q3hCbzW7FVRWo9jC&#10;0p6sfyr0+Ng8N9tuXsIm1fXbm0LB4zAzv2EWq9624kxdaBwryEcZCOLK6YZrBZ+H8mkGIkRkja1j&#10;UnClAKvlw2CBhXYX3tF5H2uRIBwKVGBi9IWUoTJkMYycJ07eyXUWY5JdLXWHlwS3rXzOsom02HBa&#10;MOjp1VD1s/+1Cqa1Kb82Lx/6eBxn7P02/34rc6Ueh/16DiJSH+/h//a7VjDO4e9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wca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38" o:spid="_x0000_s123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OkMcAAADbAAAADwAAAGRycy9kb3ducmV2LnhtbESPQUvDQBSE70L/w/IKvdlNU5Aauy1B&#10;WyoILUZt8fbIPrNps29Ddm2jv94VBI/DzHzDzJe9bcSZOl87VjAZJyCIS6drrhS8vqyvZyB8QNbY&#10;OCYFX+RhuRhczTHT7sLPdC5CJSKEfYYKTAhtJqUvDVn0Y9cSR+/DdRZDlF0ldYeXCLeNTJPkRlqs&#10;OS4YbOneUHkqPq2Cjcnz7+3TLj2cbvfF6qFfH9/bN6VGwz6/AxGoD//hv/ajVjBN4fdL/AFy8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k6QxwAAANsAAAAPAAAAAAAA&#10;AAAAAAAAAKECAABkcnMvZG93bnJldi54bWxQSwUGAAAAAAQABAD5AAAAlQMAAAAA&#10;" strokeweight="2pt">
                    <v:stroke startarrow="block" startarrowwidth="wide" startarrowlength="short" endarrow="block" endarrowwidth="wide" endarrowlength="short"/>
                  </v:line>
                  <v:line id="Line 139" o:spid="_x0000_s123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RVa8MAAADbAAAADwAAAGRycy9kb3ducmV2LnhtbESPUWsCMRCE3wv+h7CCbzVnhVJPo4hQ&#10;EIuUqvi8XNa708vukUS99tc3hYKPw8x8w8wWnWvUjXyohQ2Mhhko4kJszaWBw/79+Q1UiMgWG2Ey&#10;8E0BFvPe0wxzK3f+otsulipBOORooIqxzbUORUUOw1Ba4uSdxDuMSfpSW4/3BHeNfsmyV+2w5rRQ&#10;YUuriorL7uoM+OPEH2R72X9szpJJZz/t9kcbM+h3yymoSF18hP/ba2tgPIa/L+kH6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0VWvDAAAA2wAAAA8AAAAAAAAAAAAA&#10;AAAAoQIAAGRycy9kb3ducmV2LnhtbFBLBQYAAAAABAAEAPkAAACRAwAAAAA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40" o:spid="_x0000_s123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e0McMA&#10;AADbAAAADwAAAGRycy9kb3ducmV2LnhtbESPT4vCMBTE74LfITxhL0VT/1CkaxQVZAUPoruw10fz&#10;bIvNS0mi1m9vhIU9DjPzG2ax6kwj7uR8bVnBeJSCIC6srrlU8PO9G85B+ICssbFMCp7kYbXs9xaY&#10;a/vgE93PoRQRwj5HBVUIbS6lLyoy6Ee2JY7exTqDIUpXSu3wEeGmkZM0zaTBmuNChS1tKyqu55tR&#10;kPwm2fQ2cV9kD8fkkMqNHx87pT4G3foTRKAu/If/2nutYDqD9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e0Mc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41" o:spid="_x0000_s123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sRqsMA&#10;AADbAAAADwAAAGRycy9kb3ducmV2LnhtbESPQYvCMBSE74L/ITxhL0VTFYt0jaKCrOBBdBf2+mie&#10;bbF5KUnU+u+NsLDHYWa+YRarzjTiTs7XlhWMRykI4sLqmksFP9+74RyED8gaG8uk4EkeVst+b4G5&#10;tg8+0f0cShEh7HNUUIXQ5lL6oiKDfmRb4uhdrDMYonSl1A4fEW4aOUnTTBqsOS5U2NK2ouJ6vhkF&#10;yW+STW8T90X2cEwOqdz48bFT6mPQrT9BBOrCf/ivvdcKpjN4f4k/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sRqs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</w:rPr>
        <w:t xml:space="preserve">  20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 xml:space="preserve">    </w:t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700" w:dyaOrig="400">
          <v:shape id="_x0000_i1034" type="#_x0000_t75" style="width:35.4pt;height:20.4pt" o:ole="">
            <v:imagedata r:id="rId21" o:title=""/>
          </v:shape>
          <o:OLEObject Type="Embed" ProgID="Equation.DSMT4" ShapeID="_x0000_i1034" DrawAspect="Content" ObjectID="_1546223806" r:id="rId22"/>
        </w:objec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b/>
          <w:bCs/>
        </w:rPr>
        <w:t xml:space="preserve">  </w:t>
      </w:r>
      <w:r w:rsidRPr="00AD4576">
        <w:rPr>
          <w:rFonts w:ascii="Times New Roman" w:hAnsi="Times New Roman"/>
          <w:b/>
          <w:bCs/>
        </w:rPr>
        <w:tab/>
        <w:t xml:space="preserve">       </w:t>
      </w:r>
      <w:r>
        <w:rPr>
          <w:rFonts w:ascii="Times New Roman" w:hAnsi="Times New Roman"/>
          <w:b/>
          <w:bCs/>
        </w:rPr>
        <w:tab/>
      </w:r>
      <w:r w:rsidRPr="00AD4576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 xml:space="preserve"> 21.</w:t>
      </w:r>
      <w:r>
        <w:rPr>
          <w:rFonts w:ascii="Times New Roman" w:hAnsi="Times New Roman"/>
          <w:b/>
          <w:bCs/>
        </w:rPr>
        <w:tab/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1060" w:dyaOrig="400">
          <v:shape id="_x0000_i1035" type="#_x0000_t75" style="width:53.4pt;height:20.4pt" o:ole="">
            <v:imagedata r:id="rId23" o:title=""/>
          </v:shape>
          <o:OLEObject Type="Embed" ProgID="Equation.DSMT4" ShapeID="_x0000_i1035" DrawAspect="Content" ObjectID="_1546223807" r:id="rId24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22</w:t>
      </w:r>
      <w:r w:rsidRPr="00AD4576">
        <w:rPr>
          <w:rFonts w:ascii="Times New Roman" w:hAnsi="Times New Roman"/>
          <w:b/>
          <w:bCs/>
        </w:rPr>
        <w:t xml:space="preserve">. </w:t>
      </w:r>
      <w:r w:rsidRPr="00AD4576"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0"/>
        </w:rPr>
        <w:object w:dxaOrig="880" w:dyaOrig="380">
          <v:shape id="_x0000_i1036" type="#_x0000_t75" style="width:44.4pt;height:18.6pt" o:ole="">
            <v:imagedata r:id="rId25" o:title=""/>
          </v:shape>
          <o:OLEObject Type="Embed" ProgID="Equation.DSMT4" ShapeID="_x0000_i1036" DrawAspect="Content" ObjectID="_1546223808" r:id="rId26"/>
        </w:object>
      </w:r>
      <w:r w:rsidRPr="00AD4576">
        <w:rPr>
          <w:rFonts w:ascii="Times New Roman" w:hAnsi="Times New Roman"/>
          <w:b/>
          <w:bCs/>
        </w:rPr>
        <w:tab/>
        <w:t xml:space="preserve"> </w:t>
      </w: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Pr="00AD4576" w:rsidRDefault="00174DA3" w:rsidP="00174DA3">
      <w:pPr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           </w:t>
      </w:r>
    </w:p>
    <w:p w:rsidR="00174DA3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  <w:b/>
          <w:bCs/>
        </w:rPr>
      </w:pPr>
    </w:p>
    <w:p w:rsidR="00174DA3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  <w:b/>
          <w:bCs/>
        </w:rPr>
      </w:pPr>
    </w:p>
    <w:p w:rsidR="00174DA3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 New Roman" w:hAnsi="Times New Roman"/>
        </w:rPr>
      </w:pPr>
      <w:r>
        <w:rPr>
          <w:rFonts w:ascii="Times" w:hAnsi="Times"/>
          <w:b/>
          <w:bCs/>
        </w:rPr>
        <w:t>State the domain using interval notation</w:t>
      </w:r>
      <w:r w:rsidRPr="00E062D2">
        <w:rPr>
          <w:rFonts w:ascii="Times New Roman" w:hAnsi="Times New Roman"/>
          <w:b/>
          <w:bCs/>
        </w:rPr>
        <w:t>.</w:t>
      </w:r>
      <w:r w:rsidRPr="00E062D2">
        <w:rPr>
          <w:rFonts w:ascii="Times New Roman" w:hAnsi="Times New Roman"/>
        </w:rPr>
        <w:t xml:space="preserve">        </w:t>
      </w:r>
    </w:p>
    <w:p w:rsidR="008563B2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" w:hAnsi="Times"/>
          <w:b/>
        </w:rPr>
      </w:pPr>
      <w:r>
        <w:rPr>
          <w:rFonts w:ascii="Times New Roman" w:hAnsi="Times New Roman"/>
          <w:b/>
        </w:rPr>
        <w:t xml:space="preserve">23.   </w:t>
      </w:r>
      <w:r w:rsidRPr="00E062D2">
        <w:rPr>
          <w:iCs/>
          <w:position w:val="-24"/>
        </w:rPr>
        <w:object w:dxaOrig="1939" w:dyaOrig="620">
          <v:shape id="_x0000_i1037" type="#_x0000_t75" style="width:105.6pt;height:33.6pt" o:ole="">
            <v:imagedata r:id="rId27" o:title=""/>
          </v:shape>
          <o:OLEObject Type="Embed" ProgID="Equation.3" ShapeID="_x0000_i1037" DrawAspect="Content" ObjectID="_1546223809" r:id="rId28"/>
        </w:object>
      </w:r>
      <w:r w:rsidRPr="00E062D2">
        <w:rPr>
          <w:rFonts w:ascii="Times New Roman" w:hAnsi="Times New Roman"/>
        </w:rPr>
        <w:tab/>
      </w:r>
      <w:r w:rsidRPr="00E062D2">
        <w:rPr>
          <w:rFonts w:ascii="Times New Roman" w:hAnsi="Times New Roman"/>
        </w:rPr>
        <w:tab/>
      </w:r>
      <w:r>
        <w:t xml:space="preserve">  </w:t>
      </w:r>
      <w:r>
        <w:rPr>
          <w:rFonts w:ascii="Times New Roman" w:hAnsi="Times New Roman"/>
          <w:b/>
        </w:rPr>
        <w:t>24</w:t>
      </w:r>
      <w:r w:rsidRPr="00E062D2">
        <w:rPr>
          <w:rFonts w:ascii="Times New Roman" w:hAnsi="Times New Roman"/>
          <w:b/>
        </w:rPr>
        <w:t xml:space="preserve">.  </w:t>
      </w:r>
      <w:r w:rsidRPr="00E062D2">
        <w:rPr>
          <w:iCs/>
          <w:position w:val="-10"/>
        </w:rPr>
        <w:object w:dxaOrig="2500" w:dyaOrig="360">
          <v:shape id="_x0000_i1038" type="#_x0000_t75" style="width:136.8pt;height:19.2pt" o:ole="">
            <v:imagedata r:id="rId29" o:title=""/>
          </v:shape>
          <o:OLEObject Type="Embed" ProgID="Equation.3" ShapeID="_x0000_i1038" DrawAspect="Content" ObjectID="_1546223810" r:id="rId30"/>
        </w:object>
      </w:r>
      <w:r>
        <w:rPr>
          <w:rFonts w:ascii="Times" w:hAnsi="Times"/>
          <w:b/>
        </w:rPr>
        <w:t xml:space="preserve">      </w:t>
      </w:r>
    </w:p>
    <w:p w:rsidR="00EF6BFB" w:rsidRPr="00174DA3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" w:hAnsi="Times"/>
          <w:b/>
        </w:rPr>
      </w:pPr>
      <w:r>
        <w:rPr>
          <w:rFonts w:ascii="Times New Roman" w:hAnsi="Times New Roman"/>
          <w:b/>
          <w:bCs/>
        </w:rPr>
        <w:t xml:space="preserve">25.  </w:t>
      </w:r>
      <w:r w:rsidR="008563B2" w:rsidRPr="008563B2">
        <w:rPr>
          <w:b/>
          <w:bCs/>
          <w:position w:val="-30"/>
        </w:rPr>
        <w:object w:dxaOrig="2020" w:dyaOrig="800">
          <v:shape id="_x0000_i1039" type="#_x0000_t75" style="width:101.4pt;height:39.6pt" o:ole="">
            <v:imagedata r:id="rId31" o:title=""/>
          </v:shape>
          <o:OLEObject Type="Embed" ProgID="Equation.3" ShapeID="_x0000_i1039" DrawAspect="Content" ObjectID="_1546223811" r:id="rId32"/>
        </w:object>
      </w:r>
      <w:r>
        <w:rPr>
          <w:b/>
          <w:bCs/>
        </w:rPr>
        <w:tab/>
      </w:r>
      <w:r w:rsidRPr="004D4823">
        <w:rPr>
          <w:b/>
          <w:bCs/>
        </w:rPr>
        <w:t xml:space="preserve">     </w:t>
      </w:r>
      <w:r>
        <w:rPr>
          <w:rFonts w:ascii="Times New Roman" w:hAnsi="Times New Roman"/>
          <w:b/>
          <w:bCs/>
        </w:rPr>
        <w:t>26.</w:t>
      </w:r>
      <w:r>
        <w:rPr>
          <w:b/>
          <w:bCs/>
        </w:rPr>
        <w:t xml:space="preserve"> </w:t>
      </w:r>
      <w:r w:rsidRPr="005532BE">
        <w:rPr>
          <w:b/>
          <w:bCs/>
          <w:position w:val="-10"/>
        </w:rPr>
        <w:object w:dxaOrig="1660" w:dyaOrig="380">
          <v:shape id="_x0000_i1040" type="#_x0000_t75" style="width:83.4pt;height:18.6pt" o:ole="">
            <v:imagedata r:id="rId33" o:title=""/>
          </v:shape>
          <o:OLEObject Type="Embed" ProgID="Equation.3" ShapeID="_x0000_i1040" DrawAspect="Content" ObjectID="_1546223812" r:id="rId34"/>
        </w:object>
      </w:r>
    </w:p>
    <w:sectPr w:rsidR="00EF6BFB" w:rsidRPr="00174DA3" w:rsidSect="008563B2">
      <w:pgSz w:w="12240" w:h="15840"/>
      <w:pgMar w:top="720" w:right="720" w:bottom="27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DA3"/>
    <w:rsid w:val="00174DA3"/>
    <w:rsid w:val="008563B2"/>
    <w:rsid w:val="00A56358"/>
    <w:rsid w:val="00E61E4D"/>
    <w:rsid w:val="00F23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A3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A3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6-12-09T13:23:00Z</dcterms:created>
  <dcterms:modified xsi:type="dcterms:W3CDTF">2017-01-18T12:50:00Z</dcterms:modified>
</cp:coreProperties>
</file>